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0709C3" w14:textId="77777777" w:rsidR="009B7E44" w:rsidRPr="003A7A38" w:rsidRDefault="009B7E44" w:rsidP="003A7A38">
      <w:pPr>
        <w:pStyle w:val="Psectionheading"/>
      </w:pPr>
      <w:r w:rsidRPr="007B03C8">
        <w:t xml:space="preserve">Multiple choice section </w:t>
      </w:r>
    </w:p>
    <w:tbl>
      <w:tblPr>
        <w:tblW w:w="427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3"/>
        <w:gridCol w:w="719"/>
        <w:gridCol w:w="719"/>
        <w:gridCol w:w="720"/>
        <w:gridCol w:w="720"/>
        <w:gridCol w:w="720"/>
        <w:gridCol w:w="720"/>
        <w:gridCol w:w="720"/>
        <w:gridCol w:w="720"/>
        <w:gridCol w:w="716"/>
        <w:gridCol w:w="710"/>
      </w:tblGrid>
      <w:tr w:rsidR="009B7E44" w:rsidRPr="007B03C8" w14:paraId="2D27F3C2" w14:textId="77777777" w:rsidTr="00227B29">
        <w:trPr>
          <w:jc w:val="center"/>
        </w:trPr>
        <w:tc>
          <w:tcPr>
            <w:tcW w:w="738" w:type="pct"/>
            <w:vAlign w:val="center"/>
          </w:tcPr>
          <w:p w14:paraId="2FB30CEE" w14:textId="7F2638C4" w:rsidR="009B7E44" w:rsidRPr="003502E1" w:rsidRDefault="009B7E44" w:rsidP="0074154B">
            <w:pPr>
              <w:pStyle w:val="Ptabletext"/>
              <w:rPr>
                <w:rStyle w:val="Cquestionpartlabelbold"/>
              </w:rPr>
            </w:pPr>
            <w:r w:rsidRPr="003502E1">
              <w:rPr>
                <w:rStyle w:val="Cquestionpartlabelbold"/>
              </w:rPr>
              <w:t>Question</w:t>
            </w:r>
          </w:p>
        </w:tc>
        <w:tc>
          <w:tcPr>
            <w:tcW w:w="427" w:type="pct"/>
            <w:vAlign w:val="center"/>
          </w:tcPr>
          <w:p w14:paraId="0303D36B" w14:textId="77777777" w:rsidR="009B7E44" w:rsidRPr="007B03C8" w:rsidRDefault="009B7E44" w:rsidP="003502E1">
            <w:pPr>
              <w:pStyle w:val="Ptabletext"/>
            </w:pPr>
            <w:r w:rsidRPr="007B03C8">
              <w:t>1</w:t>
            </w:r>
          </w:p>
        </w:tc>
        <w:tc>
          <w:tcPr>
            <w:tcW w:w="427" w:type="pct"/>
            <w:vAlign w:val="center"/>
          </w:tcPr>
          <w:p w14:paraId="44D251E3" w14:textId="77777777" w:rsidR="009B7E44" w:rsidRPr="007B03C8" w:rsidRDefault="009B7E44" w:rsidP="003502E1">
            <w:pPr>
              <w:pStyle w:val="Ptabletext"/>
            </w:pPr>
            <w:r w:rsidRPr="007B03C8">
              <w:t>2</w:t>
            </w:r>
          </w:p>
        </w:tc>
        <w:tc>
          <w:tcPr>
            <w:tcW w:w="427" w:type="pct"/>
            <w:vAlign w:val="center"/>
          </w:tcPr>
          <w:p w14:paraId="539C5D23" w14:textId="77777777" w:rsidR="009B7E44" w:rsidRPr="007B03C8" w:rsidRDefault="009B7E44" w:rsidP="003502E1">
            <w:pPr>
              <w:pStyle w:val="Ptabletext"/>
            </w:pPr>
            <w:r w:rsidRPr="007B03C8">
              <w:t>3</w:t>
            </w:r>
          </w:p>
        </w:tc>
        <w:tc>
          <w:tcPr>
            <w:tcW w:w="427" w:type="pct"/>
            <w:vAlign w:val="center"/>
          </w:tcPr>
          <w:p w14:paraId="30ADF93C" w14:textId="77777777" w:rsidR="009B7E44" w:rsidRPr="007B03C8" w:rsidRDefault="009B7E44" w:rsidP="003502E1">
            <w:pPr>
              <w:pStyle w:val="Ptabletext"/>
            </w:pPr>
            <w:r w:rsidRPr="007B03C8">
              <w:t>4</w:t>
            </w:r>
          </w:p>
        </w:tc>
        <w:tc>
          <w:tcPr>
            <w:tcW w:w="427" w:type="pct"/>
            <w:vAlign w:val="center"/>
          </w:tcPr>
          <w:p w14:paraId="1D3F2D65" w14:textId="77777777" w:rsidR="009B7E44" w:rsidRPr="007B03C8" w:rsidRDefault="009B7E44" w:rsidP="003502E1">
            <w:pPr>
              <w:pStyle w:val="Ptabletext"/>
            </w:pPr>
            <w:r w:rsidRPr="007B03C8">
              <w:t>5</w:t>
            </w:r>
          </w:p>
        </w:tc>
        <w:tc>
          <w:tcPr>
            <w:tcW w:w="427" w:type="pct"/>
            <w:vAlign w:val="center"/>
          </w:tcPr>
          <w:p w14:paraId="1BBD30D1" w14:textId="77777777" w:rsidR="009B7E44" w:rsidRPr="007B03C8" w:rsidRDefault="009B7E44" w:rsidP="003502E1">
            <w:pPr>
              <w:pStyle w:val="Ptabletext"/>
            </w:pPr>
            <w:r w:rsidRPr="007B03C8">
              <w:t>6</w:t>
            </w:r>
          </w:p>
        </w:tc>
        <w:tc>
          <w:tcPr>
            <w:tcW w:w="427" w:type="pct"/>
            <w:vAlign w:val="center"/>
          </w:tcPr>
          <w:p w14:paraId="44069373" w14:textId="77777777" w:rsidR="009B7E44" w:rsidRPr="007B03C8" w:rsidRDefault="009B7E44" w:rsidP="003502E1">
            <w:pPr>
              <w:pStyle w:val="Ptabletext"/>
            </w:pPr>
            <w:r w:rsidRPr="007B03C8">
              <w:t>7</w:t>
            </w:r>
          </w:p>
        </w:tc>
        <w:tc>
          <w:tcPr>
            <w:tcW w:w="427" w:type="pct"/>
            <w:vAlign w:val="center"/>
          </w:tcPr>
          <w:p w14:paraId="4B536E3B" w14:textId="77777777" w:rsidR="009B7E44" w:rsidRPr="007B03C8" w:rsidRDefault="009B7E44" w:rsidP="003502E1">
            <w:pPr>
              <w:pStyle w:val="Ptabletext"/>
            </w:pPr>
            <w:r w:rsidRPr="007B03C8">
              <w:t>8</w:t>
            </w:r>
          </w:p>
        </w:tc>
        <w:tc>
          <w:tcPr>
            <w:tcW w:w="425" w:type="pct"/>
            <w:vAlign w:val="center"/>
          </w:tcPr>
          <w:p w14:paraId="5AB8A3E6" w14:textId="77777777" w:rsidR="009B7E44" w:rsidRPr="007B03C8" w:rsidRDefault="009B7E44" w:rsidP="003502E1">
            <w:pPr>
              <w:pStyle w:val="Ptabletext"/>
            </w:pPr>
            <w:r w:rsidRPr="007B03C8">
              <w:t>9</w:t>
            </w:r>
          </w:p>
        </w:tc>
        <w:tc>
          <w:tcPr>
            <w:tcW w:w="421" w:type="pct"/>
            <w:vAlign w:val="center"/>
          </w:tcPr>
          <w:p w14:paraId="78749FEB" w14:textId="77777777" w:rsidR="009B7E44" w:rsidRPr="007B03C8" w:rsidRDefault="009B7E44" w:rsidP="003502E1">
            <w:pPr>
              <w:pStyle w:val="Ptabletext"/>
            </w:pPr>
            <w:r w:rsidRPr="007B03C8">
              <w:t>10</w:t>
            </w:r>
          </w:p>
        </w:tc>
      </w:tr>
      <w:tr w:rsidR="009B7E44" w:rsidRPr="007B03C8" w14:paraId="0439FB40" w14:textId="77777777" w:rsidTr="00227B29">
        <w:trPr>
          <w:jc w:val="center"/>
        </w:trPr>
        <w:tc>
          <w:tcPr>
            <w:tcW w:w="738" w:type="pct"/>
            <w:vAlign w:val="center"/>
          </w:tcPr>
          <w:p w14:paraId="70BF16D7" w14:textId="77777777" w:rsidR="009B7E44" w:rsidRPr="003502E1" w:rsidRDefault="009B7E44" w:rsidP="003502E1">
            <w:pPr>
              <w:pStyle w:val="Ptabletext"/>
              <w:rPr>
                <w:rStyle w:val="Cquestionpartlabelbold"/>
              </w:rPr>
            </w:pPr>
            <w:r w:rsidRPr="003502E1">
              <w:rPr>
                <w:rStyle w:val="Cquestionpartlabelbold"/>
              </w:rPr>
              <w:t>Answer</w:t>
            </w:r>
          </w:p>
        </w:tc>
        <w:tc>
          <w:tcPr>
            <w:tcW w:w="427" w:type="pct"/>
            <w:vAlign w:val="center"/>
          </w:tcPr>
          <w:p w14:paraId="6DDC2D3D" w14:textId="77777777" w:rsidR="009B7E44" w:rsidRPr="007B03C8" w:rsidRDefault="00B41E9A" w:rsidP="003502E1">
            <w:pPr>
              <w:pStyle w:val="Ptabletext"/>
            </w:pPr>
            <w:r>
              <w:t>B</w:t>
            </w:r>
          </w:p>
        </w:tc>
        <w:tc>
          <w:tcPr>
            <w:tcW w:w="427" w:type="pct"/>
            <w:vAlign w:val="center"/>
          </w:tcPr>
          <w:p w14:paraId="32C0762C" w14:textId="77777777" w:rsidR="009B7E44" w:rsidRPr="007B03C8" w:rsidRDefault="009B7E44" w:rsidP="003502E1">
            <w:pPr>
              <w:pStyle w:val="Ptabletext"/>
            </w:pPr>
            <w:r w:rsidRPr="007B03C8">
              <w:t>D</w:t>
            </w:r>
          </w:p>
        </w:tc>
        <w:tc>
          <w:tcPr>
            <w:tcW w:w="427" w:type="pct"/>
            <w:vAlign w:val="center"/>
          </w:tcPr>
          <w:p w14:paraId="1C8236F3" w14:textId="77777777" w:rsidR="009B7E44" w:rsidRPr="007B03C8" w:rsidRDefault="00377D73" w:rsidP="003502E1">
            <w:pPr>
              <w:pStyle w:val="Ptabletext"/>
            </w:pPr>
            <w:r>
              <w:t>D</w:t>
            </w:r>
          </w:p>
        </w:tc>
        <w:tc>
          <w:tcPr>
            <w:tcW w:w="427" w:type="pct"/>
            <w:vAlign w:val="center"/>
          </w:tcPr>
          <w:p w14:paraId="4A82CE43" w14:textId="77777777" w:rsidR="009B7E44" w:rsidRPr="007B03C8" w:rsidRDefault="00472308" w:rsidP="003502E1">
            <w:pPr>
              <w:pStyle w:val="Ptabletext"/>
            </w:pPr>
            <w:r w:rsidRPr="007B03C8">
              <w:t>C</w:t>
            </w:r>
          </w:p>
        </w:tc>
        <w:tc>
          <w:tcPr>
            <w:tcW w:w="427" w:type="pct"/>
            <w:vAlign w:val="center"/>
          </w:tcPr>
          <w:p w14:paraId="172FACD8" w14:textId="77777777" w:rsidR="009B7E44" w:rsidRPr="007B03C8" w:rsidRDefault="008D72C8" w:rsidP="003502E1">
            <w:pPr>
              <w:pStyle w:val="Ptabletext"/>
            </w:pPr>
            <w:r>
              <w:t>B</w:t>
            </w:r>
          </w:p>
        </w:tc>
        <w:tc>
          <w:tcPr>
            <w:tcW w:w="427" w:type="pct"/>
            <w:vAlign w:val="center"/>
          </w:tcPr>
          <w:p w14:paraId="1B069F68" w14:textId="77777777" w:rsidR="009B7E44" w:rsidRPr="007B03C8" w:rsidRDefault="009B7E44" w:rsidP="003502E1">
            <w:pPr>
              <w:pStyle w:val="Ptabletext"/>
            </w:pPr>
            <w:r w:rsidRPr="007B03C8">
              <w:t>A</w:t>
            </w:r>
          </w:p>
        </w:tc>
        <w:tc>
          <w:tcPr>
            <w:tcW w:w="427" w:type="pct"/>
            <w:vAlign w:val="center"/>
          </w:tcPr>
          <w:p w14:paraId="681E1073" w14:textId="77777777" w:rsidR="009B7E44" w:rsidRPr="007B03C8" w:rsidRDefault="00472308" w:rsidP="003502E1">
            <w:pPr>
              <w:pStyle w:val="Ptabletext"/>
            </w:pPr>
            <w:r w:rsidRPr="007B03C8">
              <w:t>B</w:t>
            </w:r>
          </w:p>
        </w:tc>
        <w:tc>
          <w:tcPr>
            <w:tcW w:w="427" w:type="pct"/>
            <w:vAlign w:val="center"/>
          </w:tcPr>
          <w:p w14:paraId="646A0A67" w14:textId="77777777" w:rsidR="009B7E44" w:rsidRPr="007B03C8" w:rsidRDefault="009B7E44" w:rsidP="003502E1">
            <w:pPr>
              <w:pStyle w:val="Ptabletext"/>
            </w:pPr>
            <w:r w:rsidRPr="007B03C8">
              <w:t>D</w:t>
            </w:r>
          </w:p>
        </w:tc>
        <w:tc>
          <w:tcPr>
            <w:tcW w:w="425" w:type="pct"/>
            <w:vAlign w:val="center"/>
          </w:tcPr>
          <w:p w14:paraId="531E1092" w14:textId="77777777" w:rsidR="009B7E44" w:rsidRPr="007B03C8" w:rsidRDefault="009B7E44" w:rsidP="003502E1">
            <w:pPr>
              <w:pStyle w:val="Ptabletext"/>
            </w:pPr>
            <w:r w:rsidRPr="007B03C8">
              <w:t>A</w:t>
            </w:r>
          </w:p>
        </w:tc>
        <w:tc>
          <w:tcPr>
            <w:tcW w:w="421" w:type="pct"/>
            <w:vAlign w:val="center"/>
          </w:tcPr>
          <w:p w14:paraId="436E943F" w14:textId="77777777" w:rsidR="009B7E44" w:rsidRPr="007B03C8" w:rsidRDefault="00472308" w:rsidP="003502E1">
            <w:pPr>
              <w:pStyle w:val="Ptabletext"/>
            </w:pPr>
            <w:r w:rsidRPr="007B03C8">
              <w:t>C</w:t>
            </w:r>
          </w:p>
        </w:tc>
      </w:tr>
    </w:tbl>
    <w:p w14:paraId="6E2B0520" w14:textId="77777777" w:rsidR="00227B29" w:rsidRDefault="00227B29" w:rsidP="00AE3897">
      <w:pPr>
        <w:pStyle w:val="Pquestionheadingmc1stafterhead"/>
      </w:pPr>
    </w:p>
    <w:p w14:paraId="3F6868DE" w14:textId="77777777" w:rsidR="00AE3897" w:rsidRDefault="00AE3897" w:rsidP="00AE3897">
      <w:pPr>
        <w:pStyle w:val="Pquestionheadingmc1stafterhead"/>
      </w:pPr>
      <w:r>
        <w:t>Question 1</w:t>
      </w:r>
      <w:r>
        <w:tab/>
      </w:r>
      <w:r w:rsidR="00A84355">
        <w:t>[5.</w:t>
      </w:r>
      <w:r>
        <w:t>1</w:t>
      </w:r>
      <w:r w:rsidRPr="00DF7F34">
        <w:t>]</w:t>
      </w:r>
    </w:p>
    <w:p w14:paraId="238BE358" w14:textId="77777777" w:rsidR="00B41E9A" w:rsidRPr="006045A8" w:rsidRDefault="00B41E9A" w:rsidP="000051C1">
      <w:pPr>
        <w:pStyle w:val="Pquestiontextmainstem"/>
        <w:rPr>
          <w:rStyle w:val="Cquestionpartlabelbold"/>
        </w:rPr>
      </w:pPr>
      <w:r w:rsidRPr="006045A8">
        <w:rPr>
          <w:rStyle w:val="Cquestionpartlabelbold"/>
        </w:rPr>
        <w:t>B</w:t>
      </w:r>
    </w:p>
    <w:p w14:paraId="489D6083" w14:textId="77777777" w:rsidR="00D83799" w:rsidRPr="00E40BCB" w:rsidRDefault="00D83799" w:rsidP="0074154B">
      <w:pPr>
        <w:pStyle w:val="Pquestiontextmainstem"/>
      </w:pPr>
      <w:r w:rsidRPr="009A26DD">
        <w:rPr>
          <w:rStyle w:val="Cmathsexpressions"/>
        </w:rPr>
        <w:t>A</w:t>
      </w:r>
      <w:r w:rsidRPr="009A26DD">
        <w:t xml:space="preserve"> =</w:t>
      </w:r>
      <w:r w:rsidRPr="009A26DD">
        <w:rPr>
          <w:rStyle w:val="Cmathsexpressions"/>
        </w:rPr>
        <w:t xml:space="preserve"> l </w:t>
      </w:r>
      <w:r w:rsidRPr="009A26DD">
        <w:t xml:space="preserve">× </w:t>
      </w:r>
      <w:r w:rsidRPr="009A26DD">
        <w:rPr>
          <w:rStyle w:val="Cmathsexpressions"/>
        </w:rPr>
        <w:t>w</w:t>
      </w:r>
    </w:p>
    <w:p w14:paraId="588C6E9C" w14:textId="77777777" w:rsidR="00D83799" w:rsidRPr="00E40BCB" w:rsidRDefault="00D83799" w:rsidP="0074154B">
      <w:pPr>
        <w:pStyle w:val="Pquestiontextmainstem"/>
      </w:pPr>
      <w:r>
        <w:t>= 5 × 8</w:t>
      </w:r>
    </w:p>
    <w:p w14:paraId="1E7C3B87" w14:textId="77777777" w:rsidR="00D83799" w:rsidRPr="009A26DD" w:rsidRDefault="00D83799" w:rsidP="0074154B">
      <w:pPr>
        <w:pStyle w:val="Pquestiontextmainstem"/>
        <w:rPr>
          <w:rStyle w:val="Csuperscript"/>
        </w:rPr>
      </w:pPr>
      <w:r>
        <w:t>= 40</w:t>
      </w:r>
      <w:r w:rsidRPr="00E40BCB">
        <w:t xml:space="preserve"> cm</w:t>
      </w:r>
      <w:r w:rsidRPr="009A26DD">
        <w:rPr>
          <w:rStyle w:val="Csuperscript"/>
        </w:rPr>
        <w:t>2</w:t>
      </w:r>
    </w:p>
    <w:p w14:paraId="1F047041" w14:textId="77777777" w:rsidR="00AE3897" w:rsidRDefault="00AE3897" w:rsidP="00AE3897">
      <w:pPr>
        <w:pStyle w:val="Pquestionheadingmc"/>
      </w:pPr>
      <w:r>
        <w:t>Question 2</w:t>
      </w:r>
      <w:r>
        <w:tab/>
      </w:r>
      <w:r w:rsidR="00A84355">
        <w:t>[5.</w:t>
      </w:r>
      <w:r>
        <w:t>1</w:t>
      </w:r>
      <w:r w:rsidRPr="00DF7F34">
        <w:t>]</w:t>
      </w:r>
    </w:p>
    <w:p w14:paraId="085328A9" w14:textId="77777777" w:rsidR="009B7E44" w:rsidRDefault="009B7E44" w:rsidP="003A7A38">
      <w:pPr>
        <w:pStyle w:val="Pquestionheadingmc1stafterhead"/>
      </w:pPr>
      <w:r w:rsidRPr="007B03C8">
        <w:t>D</w:t>
      </w:r>
    </w:p>
    <w:p w14:paraId="794B93F6" w14:textId="77777777" w:rsidR="00083E78" w:rsidRPr="00E40BCB" w:rsidRDefault="00083E78" w:rsidP="00083E78">
      <w:pPr>
        <w:pStyle w:val="Pquestiontextmainstem"/>
      </w:pPr>
      <w:r w:rsidRPr="00E40BCB">
        <w:rPr>
          <w:position w:val="-6"/>
        </w:rPr>
        <w:object w:dxaOrig="820" w:dyaOrig="320" w14:anchorId="11D130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5.2pt" o:ole="">
            <v:imagedata r:id="rId11" o:title=""/>
          </v:shape>
          <o:OLEObject Type="Embed" ProgID="Equation.3" ShapeID="_x0000_i1025" DrawAspect="Content" ObjectID="_1538891195" r:id="rId12"/>
        </w:object>
      </w:r>
    </w:p>
    <w:p w14:paraId="637849E3" w14:textId="77777777" w:rsidR="00083E78" w:rsidRPr="00E40BCB" w:rsidRDefault="00083E78" w:rsidP="00083E78">
      <w:pPr>
        <w:pStyle w:val="Pquestiontextmainstem"/>
      </w:pPr>
      <w:r w:rsidRPr="00E40BCB">
        <w:t xml:space="preserve">= π × </w:t>
      </w:r>
      <w:r>
        <w:t>10</w:t>
      </w:r>
      <w:r w:rsidRPr="009A26DD">
        <w:rPr>
          <w:rStyle w:val="Csuperscript"/>
        </w:rPr>
        <w:t>2</w:t>
      </w:r>
    </w:p>
    <w:p w14:paraId="18B77DAE" w14:textId="77777777" w:rsidR="00083E78" w:rsidRPr="00083E78" w:rsidRDefault="00083E78" w:rsidP="00083E78">
      <w:pPr>
        <w:pStyle w:val="Pquestiontextmainstem"/>
        <w:rPr>
          <w:vertAlign w:val="superscript"/>
        </w:rPr>
      </w:pPr>
      <w:r w:rsidRPr="00E40BCB">
        <w:t xml:space="preserve">= </w:t>
      </w:r>
      <w:r>
        <w:t>314</w:t>
      </w:r>
      <w:r w:rsidRPr="00E40BCB">
        <w:t xml:space="preserve"> m</w:t>
      </w:r>
      <w:r w:rsidRPr="009A26DD">
        <w:rPr>
          <w:rStyle w:val="Csuperscript"/>
        </w:rPr>
        <w:t>2</w:t>
      </w:r>
    </w:p>
    <w:p w14:paraId="525D4B7C" w14:textId="77777777" w:rsidR="00AE3897" w:rsidRDefault="00AE3897" w:rsidP="00AE3897">
      <w:pPr>
        <w:pStyle w:val="Pquestionheadingmc"/>
      </w:pPr>
      <w:r>
        <w:t>Question 3</w:t>
      </w:r>
      <w:r>
        <w:tab/>
      </w:r>
      <w:r w:rsidR="00A84355">
        <w:t>[5.</w:t>
      </w:r>
      <w:r>
        <w:t>2</w:t>
      </w:r>
      <w:r w:rsidRPr="00DF7F34">
        <w:t>]</w:t>
      </w:r>
    </w:p>
    <w:p w14:paraId="6025B4A1" w14:textId="77777777" w:rsidR="009B7E44" w:rsidRPr="007B03C8" w:rsidRDefault="00377D73" w:rsidP="003A7A38">
      <w:pPr>
        <w:pStyle w:val="Pquestionheadingmc1stafterhead"/>
      </w:pPr>
      <w:r>
        <w:t>D</w:t>
      </w:r>
    </w:p>
    <w:p w14:paraId="218F6380" w14:textId="77777777" w:rsidR="007F14E6" w:rsidRPr="007B03C8" w:rsidRDefault="007F14E6" w:rsidP="006045A8">
      <w:pPr>
        <w:pStyle w:val="Pquestiontextmainstem"/>
      </w:pPr>
      <w:r w:rsidRPr="00590943">
        <w:rPr>
          <w:position w:val="-44"/>
        </w:rPr>
        <w:object w:dxaOrig="2420" w:dyaOrig="1020" w14:anchorId="2135038F">
          <v:shape id="_x0000_i1026" type="#_x0000_t75" style="width:121.7pt;height:50.7pt" o:ole="">
            <v:imagedata r:id="rId13" o:title=""/>
          </v:shape>
          <o:OLEObject Type="Embed" ProgID="Equation.DSMT4" ShapeID="_x0000_i1026" DrawAspect="Content" ObjectID="_1538891196" r:id="rId14"/>
        </w:object>
      </w:r>
    </w:p>
    <w:p w14:paraId="14E8E544" w14:textId="77777777" w:rsidR="00AE3897" w:rsidRDefault="00AE3897" w:rsidP="00AE3897">
      <w:pPr>
        <w:pStyle w:val="Pquestionheadingmc"/>
      </w:pPr>
      <w:r>
        <w:t>Question 4</w:t>
      </w:r>
      <w:r>
        <w:tab/>
      </w:r>
      <w:r w:rsidR="00A84355">
        <w:t>[5.</w:t>
      </w:r>
      <w:r>
        <w:t>3</w:t>
      </w:r>
      <w:r w:rsidRPr="00DF7F34">
        <w:t>]</w:t>
      </w:r>
    </w:p>
    <w:p w14:paraId="45B02B48" w14:textId="77777777" w:rsidR="009B7E44" w:rsidRPr="007B03C8" w:rsidRDefault="00472308" w:rsidP="003A7A38">
      <w:pPr>
        <w:pStyle w:val="Pquestionheadingmc1stafterhead"/>
      </w:pPr>
      <w:r w:rsidRPr="007B03C8">
        <w:t>C</w:t>
      </w:r>
    </w:p>
    <w:p w14:paraId="1279513C" w14:textId="77777777" w:rsidR="009B7E44" w:rsidRPr="007B03C8" w:rsidRDefault="009B7E44" w:rsidP="003502E1">
      <w:pPr>
        <w:pStyle w:val="Pquestiontextmainstem"/>
      </w:pPr>
      <w:r w:rsidRPr="007B03C8">
        <w:rPr>
          <w:position w:val="-28"/>
        </w:rPr>
        <w:object w:dxaOrig="2440" w:dyaOrig="680" w14:anchorId="09D6458B">
          <v:shape id="_x0000_i1027" type="#_x0000_t75" style="width:121.7pt;height:35.5pt" o:ole="">
            <v:imagedata r:id="rId15" o:title=""/>
          </v:shape>
          <o:OLEObject Type="Embed" ProgID="Equation.3" ShapeID="_x0000_i1027" DrawAspect="Content" ObjectID="_1538891197" r:id="rId16"/>
        </w:object>
      </w:r>
      <w:r w:rsidRPr="003502E1">
        <w:t xml:space="preserve"> cm</w:t>
      </w:r>
      <w:r w:rsidRPr="003A7A38">
        <w:rPr>
          <w:rStyle w:val="Csuperscript"/>
        </w:rPr>
        <w:t>3</w:t>
      </w:r>
    </w:p>
    <w:p w14:paraId="532E29BC" w14:textId="309FC0DC" w:rsidR="00AE3897" w:rsidRDefault="00AE3897" w:rsidP="00AE3897">
      <w:pPr>
        <w:pStyle w:val="Pquestionheadingmc"/>
      </w:pPr>
      <w:r>
        <w:t>Question 5</w:t>
      </w:r>
      <w:r>
        <w:tab/>
      </w:r>
      <w:r w:rsidR="00A84355">
        <w:t>[5.</w:t>
      </w:r>
      <w:r>
        <w:t>4</w:t>
      </w:r>
      <w:r w:rsidRPr="00DF7F34">
        <w:t>]</w:t>
      </w:r>
      <w:r w:rsidR="00227B29">
        <w:t xml:space="preserve"> </w:t>
      </w:r>
      <w:r w:rsidR="00227B29">
        <w:rPr>
          <w:highlight w:val="lightGray"/>
        </w:rPr>
        <w:t>[10A]</w:t>
      </w:r>
    </w:p>
    <w:p w14:paraId="2D040151" w14:textId="77777777" w:rsidR="008D72C8" w:rsidRPr="008D72C8" w:rsidRDefault="008D72C8" w:rsidP="008D72C8">
      <w:pPr>
        <w:pStyle w:val="Pquestiontextmainstem"/>
        <w:rPr>
          <w:rStyle w:val="Cquestionpartlabelbold"/>
        </w:rPr>
      </w:pPr>
      <w:r>
        <w:rPr>
          <w:rStyle w:val="Cquestionpartlabelbold"/>
        </w:rPr>
        <w:t>B</w:t>
      </w:r>
    </w:p>
    <w:p w14:paraId="0DB3491C" w14:textId="77777777" w:rsidR="008D72C8" w:rsidRPr="007B03C8" w:rsidRDefault="00D83799" w:rsidP="008D72C8">
      <w:pPr>
        <w:pStyle w:val="Pquestiontextmainstem"/>
      </w:pPr>
      <w:r w:rsidRPr="007B03C8">
        <w:rPr>
          <w:position w:val="-10"/>
        </w:rPr>
        <w:object w:dxaOrig="2880" w:dyaOrig="320" w14:anchorId="7C3688A2">
          <v:shape id="_x0000_i1028" type="#_x0000_t75" style="width:2in;height:15.2pt" o:ole="">
            <v:imagedata r:id="rId17" o:title=""/>
          </v:shape>
          <o:OLEObject Type="Embed" ProgID="Equation.DSMT4" ShapeID="_x0000_i1028" DrawAspect="Content" ObjectID="_1538891198" r:id="rId18"/>
        </w:object>
      </w:r>
      <w:r w:rsidR="008D72C8" w:rsidRPr="007B03C8">
        <w:t>6</w:t>
      </w:r>
    </w:p>
    <w:p w14:paraId="320871FE" w14:textId="77777777" w:rsidR="008D72C8" w:rsidRPr="007B03C8" w:rsidRDefault="008D72C8" w:rsidP="008D72C8">
      <w:pPr>
        <w:pStyle w:val="Pquestiontextmainstem"/>
        <w:rPr>
          <w:position w:val="-24"/>
        </w:rPr>
      </w:pPr>
      <w:r w:rsidRPr="007B03C8">
        <w:t>=</w:t>
      </w:r>
      <w:r>
        <w:t xml:space="preserve"> </w:t>
      </w:r>
      <w:r w:rsidRPr="007B03C8">
        <w:t>125.7</w:t>
      </w:r>
    </w:p>
    <w:p w14:paraId="0909E74E" w14:textId="7BB68D7D" w:rsidR="00AE3897" w:rsidRDefault="00AE3897" w:rsidP="00AE3897">
      <w:pPr>
        <w:pStyle w:val="Pquestionheadingmc"/>
      </w:pPr>
      <w:r>
        <w:t>Question 6</w:t>
      </w:r>
      <w:r>
        <w:tab/>
      </w:r>
      <w:r w:rsidR="00A84355">
        <w:t>[5.</w:t>
      </w:r>
      <w:r>
        <w:t>4</w:t>
      </w:r>
      <w:r w:rsidRPr="00DF7F34">
        <w:t>]</w:t>
      </w:r>
      <w:r w:rsidR="00227B29">
        <w:t xml:space="preserve"> </w:t>
      </w:r>
      <w:r w:rsidR="00227B29">
        <w:rPr>
          <w:highlight w:val="lightGray"/>
        </w:rPr>
        <w:t>[10A]</w:t>
      </w:r>
    </w:p>
    <w:p w14:paraId="5BFB607E" w14:textId="77777777" w:rsidR="009B7E44" w:rsidRPr="007B03C8" w:rsidRDefault="009B7E44" w:rsidP="003502E1">
      <w:pPr>
        <w:pStyle w:val="Pquestionheadingmc1stafterhead"/>
      </w:pPr>
      <w:r w:rsidRPr="007B03C8">
        <w:t>A</w:t>
      </w:r>
    </w:p>
    <w:p w14:paraId="55B1B4B6" w14:textId="77777777" w:rsidR="009B7E44" w:rsidRPr="007B03C8" w:rsidRDefault="0074154B" w:rsidP="003502E1">
      <w:pPr>
        <w:pStyle w:val="Pquestiontextmainstem"/>
      </w:pPr>
      <w:r w:rsidRPr="007B03C8">
        <w:rPr>
          <w:position w:val="-6"/>
        </w:rPr>
        <w:object w:dxaOrig="2580" w:dyaOrig="340" w14:anchorId="5324B652">
          <v:shape id="_x0000_i1029" type="#_x0000_t75" style="width:128.8pt;height:16.25pt" o:ole="">
            <v:imagedata r:id="rId19" o:title=""/>
          </v:shape>
          <o:OLEObject Type="Embed" ProgID="Equation.DSMT4" ShapeID="_x0000_i1029" DrawAspect="Content" ObjectID="_1538891199" r:id="rId20"/>
        </w:object>
      </w:r>
      <w:r w:rsidR="009B7E44" w:rsidRPr="003502E1">
        <w:t xml:space="preserve"> cm</w:t>
      </w:r>
      <w:r w:rsidR="009B7E44" w:rsidRPr="003A7A38">
        <w:rPr>
          <w:rStyle w:val="Csuperscript"/>
        </w:rPr>
        <w:t>2</w:t>
      </w:r>
    </w:p>
    <w:p w14:paraId="1D6E9C63" w14:textId="255EDEE3" w:rsidR="00AE3897" w:rsidRDefault="00AE3897" w:rsidP="00AE3897">
      <w:pPr>
        <w:pStyle w:val="Pquestionheadingmc"/>
      </w:pPr>
      <w:r>
        <w:t>Question 7</w:t>
      </w:r>
      <w:r>
        <w:tab/>
      </w:r>
      <w:r w:rsidR="00A84355">
        <w:t>[5.</w:t>
      </w:r>
      <w:r>
        <w:t>5</w:t>
      </w:r>
      <w:r w:rsidRPr="00DF7F34">
        <w:t>]</w:t>
      </w:r>
      <w:r w:rsidR="00227B29">
        <w:t xml:space="preserve"> </w:t>
      </w:r>
      <w:r w:rsidR="00227B29">
        <w:rPr>
          <w:highlight w:val="lightGray"/>
        </w:rPr>
        <w:t>[10A]</w:t>
      </w:r>
    </w:p>
    <w:p w14:paraId="37723584" w14:textId="77777777" w:rsidR="009B7E44" w:rsidRPr="007B03C8" w:rsidRDefault="00472308" w:rsidP="003502E1">
      <w:pPr>
        <w:pStyle w:val="Pquestionheadingmc1stafterhead"/>
      </w:pPr>
      <w:r w:rsidRPr="007B03C8">
        <w:t>B</w:t>
      </w:r>
    </w:p>
    <w:p w14:paraId="337BE198" w14:textId="77777777" w:rsidR="006E5CDD" w:rsidRPr="007B03C8" w:rsidRDefault="006E5CDD" w:rsidP="006045A8">
      <w:pPr>
        <w:pStyle w:val="Pquestiontextmainstem"/>
      </w:pPr>
      <w:r w:rsidRPr="007B03C8">
        <w:rPr>
          <w:position w:val="-24"/>
        </w:rPr>
        <w:object w:dxaOrig="2420" w:dyaOrig="620" w14:anchorId="42735137">
          <v:shape id="_x0000_i1030" type="#_x0000_t75" style="width:121.7pt;height:31.45pt" o:ole="">
            <v:imagedata r:id="rId21" o:title=""/>
          </v:shape>
          <o:OLEObject Type="Embed" ProgID="Equation.3" ShapeID="_x0000_i1030" DrawAspect="Content" ObjectID="_1538891200" r:id="rId22"/>
        </w:object>
      </w:r>
      <w:r w:rsidRPr="006045A8">
        <w:t xml:space="preserve"> cm</w:t>
      </w:r>
      <w:r w:rsidRPr="006045A8">
        <w:rPr>
          <w:rStyle w:val="Csuperscript"/>
        </w:rPr>
        <w:t>3</w:t>
      </w:r>
    </w:p>
    <w:p w14:paraId="328A597D" w14:textId="43996249" w:rsidR="00AE3897" w:rsidRDefault="00AE3897" w:rsidP="00AE3897">
      <w:pPr>
        <w:pStyle w:val="Pquestionheadingmc"/>
      </w:pPr>
      <w:r>
        <w:lastRenderedPageBreak/>
        <w:t>Question 8</w:t>
      </w:r>
      <w:r>
        <w:tab/>
      </w:r>
      <w:r w:rsidR="00A84355">
        <w:t>[5.</w:t>
      </w:r>
      <w:r>
        <w:t>5</w:t>
      </w:r>
      <w:r w:rsidRPr="00DF7F34">
        <w:t>]</w:t>
      </w:r>
      <w:r w:rsidR="00227B29">
        <w:t xml:space="preserve"> </w:t>
      </w:r>
      <w:r w:rsidR="00227B29">
        <w:rPr>
          <w:highlight w:val="lightGray"/>
        </w:rPr>
        <w:t>[10A]</w:t>
      </w:r>
    </w:p>
    <w:p w14:paraId="0097DF04" w14:textId="77777777" w:rsidR="009B7E44" w:rsidRPr="007B03C8" w:rsidRDefault="009B7E44" w:rsidP="003502E1">
      <w:pPr>
        <w:pStyle w:val="Pquestionheadingmc1stafterhead"/>
      </w:pPr>
      <w:r w:rsidRPr="007B03C8">
        <w:t>D</w:t>
      </w:r>
    </w:p>
    <w:p w14:paraId="5D533E52" w14:textId="77777777" w:rsidR="004B3D44" w:rsidRPr="004B3D44" w:rsidRDefault="004B3D44" w:rsidP="004B3D44">
      <w:pPr>
        <w:pStyle w:val="Pquestiontextmainstem"/>
        <w:rPr>
          <w:rStyle w:val="Csuperscript"/>
        </w:rPr>
      </w:pPr>
      <w:r w:rsidRPr="007B03C8">
        <w:rPr>
          <w:position w:val="-24"/>
        </w:rPr>
        <w:object w:dxaOrig="2060" w:dyaOrig="620" w14:anchorId="5CFF7442">
          <v:shape id="_x0000_i1031" type="#_x0000_t75" style="width:103.45pt;height:31.45pt" o:ole="">
            <v:imagedata r:id="rId23" o:title=""/>
          </v:shape>
          <o:OLEObject Type="Embed" ProgID="Equation.3" ShapeID="_x0000_i1031" DrawAspect="Content" ObjectID="_1538891201" r:id="rId24"/>
        </w:object>
      </w:r>
      <w:r w:rsidRPr="007B03C8">
        <w:t xml:space="preserve"> cm</w:t>
      </w:r>
      <w:r w:rsidRPr="004B3D44">
        <w:rPr>
          <w:rStyle w:val="Csuperscript"/>
        </w:rPr>
        <w:t>3</w:t>
      </w:r>
    </w:p>
    <w:p w14:paraId="5D8AAD86" w14:textId="6E5C70B8" w:rsidR="00AE3897" w:rsidRDefault="00AE3897" w:rsidP="00AE3897">
      <w:pPr>
        <w:pStyle w:val="Pquestionheadingmc"/>
      </w:pPr>
      <w:r>
        <w:t>Question 9</w:t>
      </w:r>
      <w:r>
        <w:tab/>
      </w:r>
      <w:r w:rsidR="00A84355">
        <w:t>[5.7</w:t>
      </w:r>
      <w:r w:rsidRPr="00DF7F34">
        <w:t>]</w:t>
      </w:r>
      <w:r w:rsidR="00227B29">
        <w:t xml:space="preserve"> </w:t>
      </w:r>
      <w:r w:rsidR="00227B29">
        <w:rPr>
          <w:highlight w:val="lightGray"/>
        </w:rPr>
        <w:t>[10A]</w:t>
      </w:r>
    </w:p>
    <w:p w14:paraId="2C2FDBE7" w14:textId="77777777" w:rsidR="009B7E44" w:rsidRPr="007B03C8" w:rsidRDefault="009B7E44" w:rsidP="003502E1">
      <w:pPr>
        <w:pStyle w:val="Pquestionheadingmc1stafterhead"/>
      </w:pPr>
      <w:r w:rsidRPr="007B03C8">
        <w:t>A</w:t>
      </w:r>
    </w:p>
    <w:p w14:paraId="4313E7D0" w14:textId="5469A2CC" w:rsidR="002A04ED" w:rsidRDefault="0074154B" w:rsidP="003A7A38">
      <w:pPr>
        <w:pStyle w:val="Pquestiontextmainstem"/>
      </w:pPr>
      <w:r>
        <w:t>2 kg = 2000 g</w:t>
      </w:r>
      <w:r>
        <w:br/>
      </w:r>
      <w:r w:rsidRPr="0074154B">
        <w:rPr>
          <w:position w:val="-24"/>
        </w:rPr>
        <w:object w:dxaOrig="940" w:dyaOrig="640" w14:anchorId="4F1BFA8B">
          <v:shape id="_x0000_i1032" type="#_x0000_t75" style="width:46.65pt;height:32.45pt" o:ole="">
            <v:imagedata r:id="rId25" o:title=""/>
          </v:shape>
          <o:OLEObject Type="Embed" ProgID="Equation.DSMT4" ShapeID="_x0000_i1032" DrawAspect="Content" ObjectID="_1538891202" r:id="rId26"/>
        </w:object>
      </w:r>
      <w:r w:rsidR="009B7E44" w:rsidRPr="007B03C8">
        <w:t>g/cm</w:t>
      </w:r>
      <w:r w:rsidR="009B7E44" w:rsidRPr="003A7A38">
        <w:rPr>
          <w:rStyle w:val="Csuperscript"/>
        </w:rPr>
        <w:t>3</w:t>
      </w:r>
    </w:p>
    <w:p w14:paraId="6DB0E78F" w14:textId="6B5D39C1" w:rsidR="00AE3897" w:rsidRDefault="00AE3897" w:rsidP="00AE3897">
      <w:pPr>
        <w:pStyle w:val="Pquestionheadingmc"/>
      </w:pPr>
      <w:r>
        <w:t>Question 10</w:t>
      </w:r>
      <w:r>
        <w:tab/>
      </w:r>
      <w:r w:rsidR="00A84355">
        <w:t>[5.7</w:t>
      </w:r>
      <w:r w:rsidRPr="00DF7F34">
        <w:t>]</w:t>
      </w:r>
      <w:r w:rsidR="00227B29">
        <w:t xml:space="preserve"> </w:t>
      </w:r>
      <w:r w:rsidR="00227B29">
        <w:rPr>
          <w:highlight w:val="lightGray"/>
        </w:rPr>
        <w:t>[10A]</w:t>
      </w:r>
    </w:p>
    <w:p w14:paraId="36B0405A" w14:textId="77777777" w:rsidR="009B7E44" w:rsidRPr="007B03C8" w:rsidRDefault="00472308" w:rsidP="003502E1">
      <w:pPr>
        <w:pStyle w:val="Pquestionheadingmc1stafterhead"/>
      </w:pPr>
      <w:r w:rsidRPr="007B03C8">
        <w:t>C</w:t>
      </w:r>
    </w:p>
    <w:p w14:paraId="22A189A6" w14:textId="7E38F375" w:rsidR="002A04ED" w:rsidRDefault="0074154B" w:rsidP="003A7A38">
      <w:pPr>
        <w:pStyle w:val="Pquestiontextmainstem"/>
      </w:pPr>
      <w:r>
        <w:t>40 mL / 2 L</w:t>
      </w:r>
      <w:r>
        <w:br/>
      </w:r>
      <w:r w:rsidR="00472308" w:rsidRPr="007B03C8">
        <w:t>= 20 mL/L</w:t>
      </w:r>
    </w:p>
    <w:p w14:paraId="2A2A6DB0" w14:textId="290B9414" w:rsidR="00FB3644" w:rsidRDefault="00FB3644" w:rsidP="00FB3644">
      <w:pPr>
        <w:pStyle w:val="Psectionresults"/>
      </w:pPr>
      <w:r>
        <w:t>Multiple-choice total marks: 10</w:t>
      </w:r>
    </w:p>
    <w:p w14:paraId="38BEBE3F" w14:textId="77777777" w:rsidR="00AE3897" w:rsidRDefault="00AE3897" w:rsidP="00D537AF">
      <w:pPr>
        <w:pStyle w:val="Psectionheading"/>
        <w:pageBreakBefore w:val="0"/>
      </w:pPr>
      <w:r>
        <w:t>Short answer section</w:t>
      </w:r>
    </w:p>
    <w:p w14:paraId="08955167" w14:textId="031382D2" w:rsidR="00AE3897" w:rsidRDefault="00AE3897" w:rsidP="00AE3897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B93FA2">
        <w:t>[5.2, 5.</w:t>
      </w:r>
      <w:r w:rsidR="00B93FA2">
        <w:t>3</w:t>
      </w:r>
      <w:bookmarkStart w:id="0" w:name="_GoBack"/>
      <w:bookmarkEnd w:id="0"/>
      <w:r w:rsidR="00B93FA2">
        <w:t>]</w:t>
      </w:r>
    </w:p>
    <w:p w14:paraId="6360A014" w14:textId="77777777" w:rsidR="009B7E44" w:rsidRPr="007B03C8" w:rsidRDefault="009B7E44" w:rsidP="003A7A38">
      <w:pPr>
        <w:pStyle w:val="Pquestiontextpartsa"/>
      </w:pPr>
      <w:r w:rsidRPr="003A7A38">
        <w:rPr>
          <w:rStyle w:val="Cquestionpartlabelbold"/>
        </w:rPr>
        <w:t>(a)</w:t>
      </w:r>
      <w:r w:rsidR="003A7A38">
        <w:tab/>
      </w:r>
      <w:r w:rsidRPr="003502E1">
        <w:t xml:space="preserve">The cross sectional area of a </w:t>
      </w:r>
      <w:r w:rsidRPr="003A7A38">
        <w:rPr>
          <w:rStyle w:val="Cmathsexpressions"/>
        </w:rPr>
        <w:t>prism</w:t>
      </w:r>
      <w:r w:rsidRPr="007B03C8">
        <w:t xml:space="preserve"> has the same value across its entire length.</w:t>
      </w:r>
    </w:p>
    <w:p w14:paraId="0CE9F9EF" w14:textId="77777777" w:rsidR="009B7E44" w:rsidRPr="003A7A38" w:rsidRDefault="009B7E44" w:rsidP="003A7A38">
      <w:pPr>
        <w:pStyle w:val="Pquestiontextpartsa"/>
      </w:pPr>
      <w:r w:rsidRPr="003A7A38">
        <w:rPr>
          <w:rStyle w:val="Cquestionpartlabelbold"/>
        </w:rPr>
        <w:t>(b)</w:t>
      </w:r>
      <w:r w:rsidR="003A7A38">
        <w:tab/>
      </w:r>
      <w:r w:rsidRPr="003502E1">
        <w:t xml:space="preserve">The </w:t>
      </w:r>
      <w:r w:rsidRPr="003A7A38">
        <w:rPr>
          <w:rStyle w:val="Cmathsexpressions"/>
        </w:rPr>
        <w:t>surface area</w:t>
      </w:r>
      <w:r w:rsidRPr="007B03C8">
        <w:t xml:space="preserve"> of a cube is the sum of the area of its six faces.</w:t>
      </w:r>
    </w:p>
    <w:p w14:paraId="0725F110" w14:textId="77777777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2</w:t>
      </w:r>
      <w:r w:rsidRPr="00DF7F34">
        <w:tab/>
      </w:r>
      <w:r w:rsidR="006C406B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>
        <w:t>1</w:t>
      </w:r>
      <w:r w:rsidRPr="00DF7F34">
        <w:t>]</w:t>
      </w:r>
    </w:p>
    <w:p w14:paraId="559D9EDF" w14:textId="77777777" w:rsidR="00BD25EB" w:rsidRPr="007B03C8" w:rsidRDefault="00BD25EB" w:rsidP="00BD25EB">
      <w:pPr>
        <w:pStyle w:val="Pquestiontextpartsa"/>
      </w:pPr>
      <w:r w:rsidRPr="006045A8">
        <w:rPr>
          <w:rStyle w:val="Cquestionpartlabelbold"/>
        </w:rPr>
        <w:t>(a)</w:t>
      </w:r>
      <w:r w:rsidRPr="007B03C8">
        <w:tab/>
        <w:t>The shape is made up by combining two basic sh</w:t>
      </w:r>
      <w:r w:rsidR="000F754B">
        <w:t xml:space="preserve">apes; here </w:t>
      </w:r>
      <w:r w:rsidRPr="007B03C8">
        <w:t>a rectangle and a semi-circle.</w:t>
      </w:r>
    </w:p>
    <w:p w14:paraId="41FD8D95" w14:textId="20BE7D1C" w:rsidR="00BD25EB" w:rsidRPr="007B03C8" w:rsidRDefault="00BD25EB" w:rsidP="0098203C">
      <w:pPr>
        <w:pStyle w:val="Pquestiontextpartsa"/>
      </w:pPr>
      <w:r w:rsidRPr="006045A8">
        <w:rPr>
          <w:rStyle w:val="Cquestionpartlabelbold"/>
        </w:rPr>
        <w:t>(b)</w:t>
      </w:r>
      <w:r w:rsidRPr="007B03C8">
        <w:tab/>
        <w:t>A</w:t>
      </w:r>
      <w:r w:rsidRPr="007B03C8">
        <w:rPr>
          <w:vertAlign w:val="subscript"/>
        </w:rPr>
        <w:t>rectangle</w:t>
      </w:r>
      <w:r w:rsidR="0074154B">
        <w:br/>
        <w:t>= 8.6 × 10.2</w:t>
      </w:r>
      <w:r w:rsidR="0074154B">
        <w:br/>
      </w:r>
      <w:r w:rsidRPr="007B03C8">
        <w:t>= 87.72</w:t>
      </w:r>
      <w:r w:rsidR="00FB5A7E">
        <w:br/>
      </w:r>
      <w:r w:rsidRPr="007B03C8">
        <w:t>A</w:t>
      </w:r>
      <w:r w:rsidRPr="007B03C8">
        <w:rPr>
          <w:vertAlign w:val="subscript"/>
        </w:rPr>
        <w:t>semi-circle</w:t>
      </w:r>
      <w:r w:rsidR="0074154B">
        <w:br/>
      </w:r>
      <w:r w:rsidRPr="007B03C8">
        <w:t>= (</w:t>
      </w:r>
      <w:r w:rsidRPr="007B03C8">
        <w:rPr>
          <w:position w:val="-6"/>
        </w:rPr>
        <w:object w:dxaOrig="225" w:dyaOrig="225" w14:anchorId="7F6775EB">
          <v:shape id="_x0000_i1033" type="#_x0000_t75" style="width:12.15pt;height:12.15pt" o:ole="">
            <v:imagedata r:id="rId27" o:title=""/>
          </v:shape>
          <o:OLEObject Type="Embed" ProgID="Equation.3" ShapeID="_x0000_i1033" DrawAspect="Content" ObjectID="_1538891203" r:id="rId28"/>
        </w:object>
      </w:r>
      <w:r w:rsidRPr="007B03C8">
        <w:t>× 5.1</w:t>
      </w:r>
      <w:r w:rsidRPr="000E41FA">
        <w:rPr>
          <w:rStyle w:val="Csuperscript"/>
        </w:rPr>
        <w:t>2</w:t>
      </w:r>
      <w:r w:rsidRPr="007B03C8">
        <w:t xml:space="preserve"> )</w:t>
      </w:r>
      <w:r w:rsidRPr="006045A8">
        <w:rPr>
          <w:rStyle w:val="Cmathsexpressions"/>
        </w:rPr>
        <w:t xml:space="preserve"> </w:t>
      </w:r>
      <w:r w:rsidRPr="007B03C8">
        <w:t>÷ 2</w:t>
      </w:r>
      <w:r w:rsidR="0074154B">
        <w:br/>
      </w:r>
      <w:r w:rsidRPr="007B03C8">
        <w:t xml:space="preserve">= 40.86 </w:t>
      </w:r>
      <w:r w:rsidR="00FB5A7E">
        <w:br/>
      </w:r>
      <w:r w:rsidR="00FB5A7E" w:rsidRPr="00FB5A7E">
        <w:rPr>
          <w:rStyle w:val="Cmathsexpressions"/>
        </w:rPr>
        <w:t>A</w:t>
      </w:r>
      <w:r w:rsidRPr="007B03C8">
        <w:t xml:space="preserve"> = 87.72 + 40.86</w:t>
      </w:r>
      <w:r w:rsidR="00FB5A7E">
        <w:br/>
      </w:r>
      <w:r w:rsidRPr="007B03C8">
        <w:t>= 128.6 cm</w:t>
      </w:r>
      <w:r w:rsidRPr="000E41FA">
        <w:rPr>
          <w:rStyle w:val="Csuperscript"/>
        </w:rPr>
        <w:t>2</w:t>
      </w:r>
    </w:p>
    <w:p w14:paraId="372D5FC7" w14:textId="77777777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3</w:t>
      </w:r>
      <w:r w:rsidRPr="00DF7F34">
        <w:tab/>
      </w:r>
      <w:r w:rsidR="00ED64B4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>
        <w:t>1</w:t>
      </w:r>
      <w:r w:rsidRPr="00DF7F34">
        <w:t>]</w:t>
      </w:r>
    </w:p>
    <w:p w14:paraId="62C0162E" w14:textId="77777777" w:rsidR="00B55D22" w:rsidRPr="007B03C8" w:rsidRDefault="00B55D22" w:rsidP="00B55D22">
      <w:pPr>
        <w:pStyle w:val="Pquestiontextpartsa"/>
      </w:pPr>
      <w:r w:rsidRPr="006045A8">
        <w:rPr>
          <w:rStyle w:val="Cquestionpartlabelbold"/>
        </w:rPr>
        <w:t>(a)</w:t>
      </w:r>
      <w:r w:rsidRPr="007B03C8">
        <w:tab/>
      </w:r>
      <w:r w:rsidRPr="006045A8">
        <w:rPr>
          <w:rStyle w:val="Cmathsexpressions"/>
        </w:rPr>
        <w:t>A</w:t>
      </w:r>
      <w:r w:rsidRPr="007B03C8">
        <w:t xml:space="preserve"> = 20 × 20</w:t>
      </w:r>
      <w:r>
        <w:br/>
      </w:r>
      <w:r w:rsidRPr="007B03C8">
        <w:t>= 400 cm</w:t>
      </w:r>
      <w:r w:rsidRPr="000E41FA">
        <w:rPr>
          <w:rStyle w:val="Csuperscript"/>
        </w:rPr>
        <w:t>2</w:t>
      </w:r>
    </w:p>
    <w:p w14:paraId="7E1FC816" w14:textId="77777777" w:rsidR="00B55D22" w:rsidRPr="00B55D22" w:rsidRDefault="00B55D22" w:rsidP="00B55D22">
      <w:pPr>
        <w:pStyle w:val="Pquestiontextpartsa"/>
      </w:pPr>
      <w:r w:rsidRPr="006045A8">
        <w:rPr>
          <w:rStyle w:val="Cquestionpartlabelbold"/>
        </w:rPr>
        <w:t>(b)</w:t>
      </w:r>
      <w:r w:rsidRPr="007B03C8">
        <w:t xml:space="preserve"> </w:t>
      </w:r>
      <w:r w:rsidRPr="007B03C8">
        <w:tab/>
      </w:r>
      <w:r w:rsidRPr="006045A8">
        <w:rPr>
          <w:rStyle w:val="Cmathsexpressions"/>
        </w:rPr>
        <w:t xml:space="preserve">A </w:t>
      </w:r>
      <w:r w:rsidRPr="007B03C8">
        <w:t xml:space="preserve">= </w:t>
      </w:r>
      <w:r w:rsidRPr="00B55D22">
        <w:rPr>
          <w:position w:val="-4"/>
        </w:rPr>
        <w:object w:dxaOrig="220" w:dyaOrig="200" w14:anchorId="3F23A6E4">
          <v:shape id="_x0000_i1034" type="#_x0000_t75" style="width:12.15pt;height:11.15pt" o:ole="">
            <v:imagedata r:id="rId29" o:title=""/>
          </v:shape>
          <o:OLEObject Type="Embed" ProgID="Equation.DSMT4" ShapeID="_x0000_i1034" DrawAspect="Content" ObjectID="_1538891204" r:id="rId30"/>
        </w:object>
      </w:r>
      <w:r w:rsidRPr="007B03C8">
        <w:t>× 10</w:t>
      </w:r>
      <w:r w:rsidRPr="000E41FA">
        <w:rPr>
          <w:rStyle w:val="Csuperscript"/>
        </w:rPr>
        <w:t>2</w:t>
      </w:r>
      <w:r w:rsidRPr="006045A8">
        <w:rPr>
          <w:rStyle w:val="Cmathsexpressions"/>
        </w:rPr>
        <w:t xml:space="preserve"> </w:t>
      </w:r>
      <w:r>
        <w:br/>
      </w:r>
      <w:r w:rsidRPr="007B03C8">
        <w:t>= 314.16 cm</w:t>
      </w:r>
      <w:r w:rsidRPr="000E41FA">
        <w:rPr>
          <w:rStyle w:val="Csuperscript"/>
        </w:rPr>
        <w:t>2</w:t>
      </w:r>
    </w:p>
    <w:p w14:paraId="244BEAFB" w14:textId="77777777" w:rsidR="00B55D22" w:rsidRDefault="00B55D22" w:rsidP="00B55D22">
      <w:pPr>
        <w:pStyle w:val="Pquestiontextpartsa"/>
        <w:rPr>
          <w:rStyle w:val="Csuperscript"/>
        </w:rPr>
      </w:pPr>
      <w:r w:rsidRPr="006045A8">
        <w:rPr>
          <w:rStyle w:val="Cquestionpartlabelbold"/>
        </w:rPr>
        <w:t>(c)</w:t>
      </w:r>
      <w:r>
        <w:t xml:space="preserve"> </w:t>
      </w:r>
      <w:r>
        <w:tab/>
        <w:t>Shaded region</w:t>
      </w:r>
      <w:r>
        <w:br/>
      </w:r>
      <w:r w:rsidRPr="007B03C8">
        <w:t>= 400 – 314.16</w:t>
      </w:r>
      <w:r>
        <w:br/>
      </w:r>
      <w:r w:rsidRPr="007B03C8">
        <w:t>= 86 cm</w:t>
      </w:r>
      <w:r w:rsidRPr="000E41FA">
        <w:rPr>
          <w:rStyle w:val="Csuperscript"/>
        </w:rPr>
        <w:t>2</w:t>
      </w:r>
    </w:p>
    <w:p w14:paraId="46D271DD" w14:textId="77777777" w:rsidR="0074154B" w:rsidRDefault="0074154B" w:rsidP="00B55D22">
      <w:pPr>
        <w:pStyle w:val="Pquestiontextpartsa"/>
        <w:rPr>
          <w:rStyle w:val="Csuperscript"/>
        </w:rPr>
      </w:pPr>
    </w:p>
    <w:p w14:paraId="12670B32" w14:textId="77777777" w:rsidR="0074154B" w:rsidRPr="007B03C8" w:rsidRDefault="0074154B" w:rsidP="00B55D22">
      <w:pPr>
        <w:pStyle w:val="Pquestiontextpartsa"/>
      </w:pPr>
    </w:p>
    <w:p w14:paraId="0F8263BF" w14:textId="77777777" w:rsidR="00AE3897" w:rsidRDefault="00AE3897" w:rsidP="00AE3897">
      <w:pPr>
        <w:pStyle w:val="Pquestionheadingsx"/>
      </w:pPr>
      <w:r w:rsidRPr="00DF7F34">
        <w:lastRenderedPageBreak/>
        <w:t xml:space="preserve">Question </w:t>
      </w:r>
      <w:r w:rsidR="00584E1F">
        <w:t>1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ED64B4">
        <w:t>3</w:t>
      </w:r>
      <w:r w:rsidRPr="00DF7F34">
        <w:t>]</w:t>
      </w:r>
    </w:p>
    <w:p w14:paraId="18395195" w14:textId="7DF2EADA" w:rsidR="00ED64B4" w:rsidRPr="007B03C8" w:rsidRDefault="00ED64B4" w:rsidP="00ED64B4">
      <w:pPr>
        <w:pStyle w:val="Pquestiontextpartsa"/>
      </w:pPr>
      <w:r w:rsidRPr="006045A8">
        <w:rPr>
          <w:rStyle w:val="Cquestionpartlabelbold"/>
        </w:rPr>
        <w:t>(a)</w:t>
      </w:r>
      <w:r w:rsidR="0074154B">
        <w:tab/>
        <w:t>Three</w:t>
      </w:r>
      <w:r w:rsidRPr="007B03C8">
        <w:t xml:space="preserve"> different faces</w:t>
      </w:r>
      <w:r w:rsidR="0074154B">
        <w:t>.</w:t>
      </w:r>
    </w:p>
    <w:p w14:paraId="69FB87A2" w14:textId="77777777" w:rsidR="00ED64B4" w:rsidRPr="007B03C8" w:rsidRDefault="00ED64B4" w:rsidP="00ED64B4">
      <w:pPr>
        <w:pStyle w:val="Pquestiontextpartsa"/>
      </w:pPr>
      <w:r w:rsidRPr="006045A8">
        <w:rPr>
          <w:rStyle w:val="Cquestionpartlabelbold"/>
        </w:rPr>
        <w:t>(b)</w:t>
      </w:r>
      <w:r w:rsidRPr="007B03C8">
        <w:tab/>
      </w:r>
      <w:r w:rsidRPr="007B03C8">
        <w:rPr>
          <w:position w:val="-8"/>
        </w:rPr>
        <w:object w:dxaOrig="2680" w:dyaOrig="280" w14:anchorId="55C64FAB">
          <v:shape id="_x0000_i1035" type="#_x0000_t75" style="width:132.85pt;height:15.2pt" o:ole="">
            <v:imagedata r:id="rId31" o:title=""/>
          </v:shape>
          <o:OLEObject Type="Embed" ProgID="Equation.3" ShapeID="_x0000_i1035" DrawAspect="Content" ObjectID="_1538891205" r:id="rId32"/>
        </w:object>
      </w:r>
      <w:r w:rsidRPr="007B03C8">
        <w:t xml:space="preserve"> cm</w:t>
      </w:r>
      <w:r w:rsidRPr="000E41FA">
        <w:rPr>
          <w:rStyle w:val="Csuperscript"/>
        </w:rPr>
        <w:t>2</w:t>
      </w:r>
    </w:p>
    <w:p w14:paraId="718F4F21" w14:textId="73975B86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5</w:t>
      </w:r>
      <w:r w:rsidRPr="00DF7F34">
        <w:tab/>
      </w:r>
      <w:r w:rsidR="00ED64B4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ED64B4">
        <w:t>5</w:t>
      </w:r>
      <w:r w:rsidRPr="00DF7F34">
        <w:t>]</w:t>
      </w:r>
      <w:r w:rsidR="00227B29">
        <w:t xml:space="preserve"> </w:t>
      </w:r>
      <w:r w:rsidR="00227B29">
        <w:rPr>
          <w:highlight w:val="lightGray"/>
        </w:rPr>
        <w:t>[10A]</w:t>
      </w:r>
    </w:p>
    <w:p w14:paraId="21DB99CE" w14:textId="77777777" w:rsidR="00ED64B4" w:rsidRPr="007B03C8" w:rsidRDefault="00ED64B4" w:rsidP="00BC1C03">
      <w:pPr>
        <w:pStyle w:val="Pquestiontextpartsa"/>
      </w:pPr>
      <w:r w:rsidRPr="006045A8">
        <w:rPr>
          <w:rStyle w:val="Cquestionpartlabelbold"/>
        </w:rPr>
        <w:t>(a)</w:t>
      </w:r>
      <w:r w:rsidR="00BC1C03">
        <w:tab/>
      </w:r>
      <w:r w:rsidR="000435EB" w:rsidRPr="000435EB">
        <w:rPr>
          <w:rStyle w:val="Cmathsexpressions"/>
        </w:rPr>
        <w:t>A</w:t>
      </w:r>
      <w:r w:rsidR="000435EB">
        <w:t xml:space="preserve"> = 4 </w:t>
      </w:r>
      <w:r w:rsidR="000435EB" w:rsidRPr="007B03C8">
        <w:t xml:space="preserve">× </w:t>
      </w:r>
      <w:r w:rsidR="000435EB">
        <w:t>3 = 12</w:t>
      </w:r>
      <w:r w:rsidRPr="007B03C8">
        <w:t xml:space="preserve"> cm</w:t>
      </w:r>
      <w:r w:rsidRPr="000E41FA">
        <w:rPr>
          <w:rStyle w:val="Csuperscript"/>
        </w:rPr>
        <w:t>2</w:t>
      </w:r>
    </w:p>
    <w:p w14:paraId="00A82E36" w14:textId="77777777" w:rsidR="00ED64B4" w:rsidRPr="000E41FA" w:rsidRDefault="00ED64B4" w:rsidP="00BC1C03">
      <w:pPr>
        <w:pStyle w:val="Pquestiontextpartsa"/>
        <w:rPr>
          <w:rStyle w:val="Csuperscript"/>
        </w:rPr>
      </w:pPr>
      <w:r w:rsidRPr="006045A8">
        <w:rPr>
          <w:rStyle w:val="Cquestionpartlabelbold"/>
        </w:rPr>
        <w:t>(b)</w:t>
      </w:r>
      <w:r w:rsidR="00BC1C03">
        <w:tab/>
      </w:r>
      <w:r w:rsidR="000435EB" w:rsidRPr="000435EB">
        <w:rPr>
          <w:rStyle w:val="Cmathsexpressions"/>
        </w:rPr>
        <w:t xml:space="preserve">V </w:t>
      </w:r>
      <w:r w:rsidR="000435EB">
        <w:t xml:space="preserve">= </w:t>
      </w:r>
      <w:r w:rsidR="000435EB" w:rsidRPr="000435EB">
        <w:rPr>
          <w:position w:val="-24"/>
        </w:rPr>
        <w:object w:dxaOrig="1500" w:dyaOrig="640" w14:anchorId="33EB40F8">
          <v:shape id="_x0000_i1036" type="#_x0000_t75" style="width:76.05pt;height:33.45pt" o:ole="">
            <v:imagedata r:id="rId33" o:title=""/>
          </v:shape>
          <o:OLEObject Type="Embed" ProgID="Equation.DSMT4" ShapeID="_x0000_i1036" DrawAspect="Content" ObjectID="_1538891206" r:id="rId34"/>
        </w:object>
      </w:r>
      <w:r w:rsidRPr="007B03C8">
        <w:t xml:space="preserve"> cm</w:t>
      </w:r>
      <w:r w:rsidRPr="000E41FA">
        <w:rPr>
          <w:rStyle w:val="Csuperscript"/>
        </w:rPr>
        <w:t>3</w:t>
      </w:r>
    </w:p>
    <w:p w14:paraId="4F016DD6" w14:textId="109F27B5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6</w:t>
      </w:r>
      <w:r w:rsidRPr="00DF7F34">
        <w:tab/>
      </w:r>
      <w:r w:rsidR="00A203E3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831B99">
        <w:t>4</w:t>
      </w:r>
      <w:r w:rsidRPr="00DF7F34">
        <w:t>]</w:t>
      </w:r>
      <w:r w:rsidR="00227B29">
        <w:t xml:space="preserve"> </w:t>
      </w:r>
      <w:r w:rsidR="00227B29">
        <w:rPr>
          <w:highlight w:val="lightGray"/>
        </w:rPr>
        <w:t>[10A]</w:t>
      </w:r>
    </w:p>
    <w:p w14:paraId="04DF88A2" w14:textId="67685439" w:rsidR="00ED64B4" w:rsidRPr="00F00D0C" w:rsidRDefault="0074154B" w:rsidP="00F00D0C">
      <w:pPr>
        <w:pStyle w:val="Pquestiontextmainstem"/>
        <w:rPr>
          <w:b/>
        </w:rPr>
      </w:pPr>
      <w:r>
        <w:t xml:space="preserve">Area of curved surface </w:t>
      </w:r>
      <w:r>
        <w:br/>
      </w:r>
      <w:r w:rsidR="00F00D0C">
        <w:t xml:space="preserve">= </w:t>
      </w:r>
      <w:r w:rsidR="00F00D0C" w:rsidRPr="007B03C8">
        <w:rPr>
          <w:position w:val="-6"/>
        </w:rPr>
        <w:object w:dxaOrig="1740" w:dyaOrig="279" w14:anchorId="63282882">
          <v:shape id="_x0000_i1037" type="#_x0000_t75" style="width:87.2pt;height:15.2pt" o:ole="">
            <v:imagedata r:id="rId35" o:title=""/>
          </v:shape>
          <o:OLEObject Type="Embed" ProgID="Equation.3" ShapeID="_x0000_i1037" DrawAspect="Content" ObjectID="_1538891207" r:id="rId36"/>
        </w:object>
      </w:r>
      <w:r w:rsidR="00F00D0C" w:rsidRPr="007B03C8">
        <w:t xml:space="preserve"> cm</w:t>
      </w:r>
      <w:r w:rsidR="00F00D0C" w:rsidRPr="006045A8">
        <w:rPr>
          <w:rStyle w:val="Csuperscript"/>
        </w:rPr>
        <w:t>2</w:t>
      </w:r>
    </w:p>
    <w:p w14:paraId="0E895E49" w14:textId="44C3002E" w:rsidR="00AE3897" w:rsidRDefault="00AE3897" w:rsidP="00AE3897">
      <w:pPr>
        <w:pStyle w:val="Pquestionheadingsx"/>
      </w:pPr>
      <w:r w:rsidRPr="00DF7F34">
        <w:t xml:space="preserve">Question </w:t>
      </w:r>
      <w:r w:rsidR="00584E1F"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F00D0C">
        <w:t>5</w:t>
      </w:r>
      <w:r w:rsidRPr="00DF7F34">
        <w:t>]</w:t>
      </w:r>
      <w:r w:rsidR="00227B29">
        <w:t xml:space="preserve"> </w:t>
      </w:r>
      <w:r w:rsidR="00227B29">
        <w:rPr>
          <w:highlight w:val="lightGray"/>
        </w:rPr>
        <w:t>[10A]</w:t>
      </w:r>
    </w:p>
    <w:p w14:paraId="46F2C92C" w14:textId="77777777" w:rsidR="00F00D0C" w:rsidRPr="006045A8" w:rsidRDefault="00F00D0C" w:rsidP="006045A8">
      <w:pPr>
        <w:pStyle w:val="Pquestiontextmainstem"/>
        <w:rPr>
          <w:rStyle w:val="Csuperscript"/>
        </w:rPr>
      </w:pPr>
      <w:r w:rsidRPr="007B03C8">
        <w:rPr>
          <w:position w:val="-24"/>
        </w:rPr>
        <w:object w:dxaOrig="2160" w:dyaOrig="620" w14:anchorId="16A6E8D5">
          <v:shape id="_x0000_i1038" type="#_x0000_t75" style="width:108.5pt;height:31.45pt" o:ole="">
            <v:imagedata r:id="rId37" o:title=""/>
          </v:shape>
          <o:OLEObject Type="Embed" ProgID="Equation.3" ShapeID="_x0000_i1038" DrawAspect="Content" ObjectID="_1538891208" r:id="rId38"/>
        </w:object>
      </w:r>
      <w:r w:rsidRPr="007B03C8">
        <w:t>cm</w:t>
      </w:r>
      <w:r w:rsidRPr="006045A8">
        <w:rPr>
          <w:rStyle w:val="Csuperscript"/>
        </w:rPr>
        <w:t>3</w:t>
      </w:r>
    </w:p>
    <w:p w14:paraId="6B1C6EBB" w14:textId="77777777" w:rsidR="00AE3897" w:rsidRDefault="00AE3897" w:rsidP="00AE3897">
      <w:pPr>
        <w:pStyle w:val="Pquestionheadingsx"/>
      </w:pPr>
      <w:r w:rsidRPr="00DF7F34">
        <w:t xml:space="preserve">Question </w:t>
      </w:r>
      <w:r w:rsidR="0098203C">
        <w:t>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Pr="00DF7F34">
        <w:t>2]</w:t>
      </w:r>
    </w:p>
    <w:p w14:paraId="3CD0DC4B" w14:textId="77777777" w:rsidR="00795B5C" w:rsidRPr="007B03C8" w:rsidRDefault="00D83799" w:rsidP="006045A8">
      <w:pPr>
        <w:pStyle w:val="Pquestiontextmainstem"/>
      </w:pPr>
      <w:r w:rsidRPr="00D83799">
        <w:rPr>
          <w:position w:val="-16"/>
        </w:rPr>
        <w:object w:dxaOrig="2260" w:dyaOrig="440" w14:anchorId="1C3EF28C">
          <v:shape id="_x0000_i1039" type="#_x0000_t75" style="width:111.55pt;height:22.3pt" o:ole="">
            <v:imagedata r:id="rId39" o:title=""/>
          </v:shape>
          <o:OLEObject Type="Embed" ProgID="Equation.DSMT4" ShapeID="_x0000_i1039" DrawAspect="Content" ObjectID="_1538891209" r:id="rId40"/>
        </w:object>
      </w:r>
      <w:r w:rsidR="00795B5C" w:rsidRPr="006045A8">
        <w:t xml:space="preserve"> cm</w:t>
      </w:r>
      <w:r w:rsidR="00795B5C" w:rsidRPr="006045A8">
        <w:rPr>
          <w:rStyle w:val="Csuperscript"/>
        </w:rPr>
        <w:t>2</w:t>
      </w:r>
    </w:p>
    <w:p w14:paraId="339FF380" w14:textId="77777777" w:rsidR="00AE3897" w:rsidRDefault="00AE3897" w:rsidP="00AE3897">
      <w:pPr>
        <w:pStyle w:val="Pquestionheadingsx"/>
      </w:pPr>
      <w:r w:rsidRPr="00DF7F34">
        <w:t xml:space="preserve">Question </w:t>
      </w:r>
      <w:r w:rsidR="0098203C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BF552B">
        <w:t>6</w:t>
      </w:r>
      <w:r w:rsidRPr="00DF7F34">
        <w:t>]</w:t>
      </w:r>
    </w:p>
    <w:p w14:paraId="1A4D4F91" w14:textId="77777777" w:rsidR="00BF552B" w:rsidRDefault="00BF552B" w:rsidP="00D24340">
      <w:pPr>
        <w:pStyle w:val="Pquestiontextpartsa"/>
        <w:rPr>
          <w:iCs/>
        </w:rPr>
      </w:pPr>
      <w:r w:rsidRPr="006045A8">
        <w:rPr>
          <w:rStyle w:val="Cquestionpartlabelbold"/>
        </w:rPr>
        <w:t>(a)</w:t>
      </w:r>
      <w:r w:rsidRPr="006045A8">
        <w:rPr>
          <w:rStyle w:val="Cquestionpartlabelbold"/>
        </w:rPr>
        <w:tab/>
      </w:r>
      <w:r w:rsidRPr="006045A8">
        <w:rPr>
          <w:rStyle w:val="Cmathsexpressions"/>
        </w:rPr>
        <w:t>v</w:t>
      </w:r>
      <w:r w:rsidRPr="00F60569">
        <w:rPr>
          <w:iCs/>
        </w:rPr>
        <w:t xml:space="preserve"> = </w:t>
      </w:r>
      <w:r w:rsidRPr="006045A8">
        <w:rPr>
          <w:rStyle w:val="Cmathsexpressions"/>
        </w:rPr>
        <w:t>u</w:t>
      </w:r>
      <w:r w:rsidRPr="00F60569">
        <w:rPr>
          <w:iCs/>
        </w:rPr>
        <w:t xml:space="preserve"> + </w:t>
      </w:r>
      <w:r w:rsidRPr="006045A8">
        <w:rPr>
          <w:rStyle w:val="Cmathsexpressions"/>
        </w:rPr>
        <w:t>at</w:t>
      </w:r>
      <w:r w:rsidR="00D24340">
        <w:rPr>
          <w:iCs/>
        </w:rPr>
        <w:br/>
      </w:r>
      <w:r w:rsidRPr="006045A8">
        <w:rPr>
          <w:rStyle w:val="Cmathsexpressions"/>
        </w:rPr>
        <w:t>v</w:t>
      </w:r>
      <w:r w:rsidRPr="00F60569">
        <w:rPr>
          <w:iCs/>
        </w:rPr>
        <w:t xml:space="preserve"> – </w:t>
      </w:r>
      <w:r w:rsidRPr="006045A8">
        <w:rPr>
          <w:rStyle w:val="Cmathsexpressions"/>
        </w:rPr>
        <w:t>u</w:t>
      </w:r>
      <w:r w:rsidRPr="00F60569">
        <w:rPr>
          <w:iCs/>
        </w:rPr>
        <w:t xml:space="preserve"> = </w:t>
      </w:r>
      <w:r w:rsidRPr="006045A8">
        <w:rPr>
          <w:rStyle w:val="Cmathsexpressions"/>
        </w:rPr>
        <w:t>at</w:t>
      </w:r>
      <w:r w:rsidR="00D24340">
        <w:rPr>
          <w:iCs/>
        </w:rPr>
        <w:br/>
      </w:r>
      <w:r w:rsidRPr="006045A8">
        <w:rPr>
          <w:rStyle w:val="Cmathsexpressions"/>
        </w:rPr>
        <w:t>a</w:t>
      </w:r>
      <w:r w:rsidRPr="00F60569">
        <w:rPr>
          <w:iCs/>
        </w:rPr>
        <w:t xml:space="preserve"> =</w:t>
      </w:r>
      <w:r>
        <w:rPr>
          <w:iCs/>
        </w:rPr>
        <w:t xml:space="preserve"> </w:t>
      </w:r>
      <w:r w:rsidRPr="00F60569">
        <w:rPr>
          <w:iCs/>
          <w:position w:val="-24"/>
        </w:rPr>
        <w:object w:dxaOrig="560" w:dyaOrig="620" w14:anchorId="35EB9D0E">
          <v:shape id="_x0000_i1040" type="#_x0000_t75" style="width:28.4pt;height:31.45pt" o:ole="">
            <v:imagedata r:id="rId41" o:title=""/>
          </v:shape>
          <o:OLEObject Type="Embed" ProgID="Equation.DSMT4" ShapeID="_x0000_i1040" DrawAspect="Content" ObjectID="_1538891210" r:id="rId42"/>
        </w:object>
      </w:r>
    </w:p>
    <w:p w14:paraId="22F22DE4" w14:textId="77777777" w:rsidR="00BF552B" w:rsidRDefault="00BF552B" w:rsidP="00D24340">
      <w:pPr>
        <w:pStyle w:val="Pquestiontextpartsa"/>
        <w:rPr>
          <w:iCs/>
        </w:rPr>
      </w:pPr>
      <w:r w:rsidRPr="0074154B">
        <w:rPr>
          <w:rStyle w:val="Cquestionpartlabelbold"/>
        </w:rPr>
        <w:t>(b)</w:t>
      </w:r>
      <w:r>
        <w:tab/>
      </w:r>
      <w:r w:rsidRPr="006045A8">
        <w:rPr>
          <w:rStyle w:val="Cmathsexpressions"/>
        </w:rPr>
        <w:t>a</w:t>
      </w:r>
      <w:r w:rsidRPr="00B008C3">
        <w:rPr>
          <w:iCs/>
        </w:rPr>
        <w:t xml:space="preserve"> = </w:t>
      </w:r>
      <w:r w:rsidRPr="00B008C3">
        <w:rPr>
          <w:iCs/>
          <w:position w:val="-24"/>
        </w:rPr>
        <w:object w:dxaOrig="660" w:dyaOrig="620" w14:anchorId="2AF504C5">
          <v:shape id="_x0000_i1041" type="#_x0000_t75" style="width:33.45pt;height:31.45pt" o:ole="">
            <v:imagedata r:id="rId43" o:title=""/>
          </v:shape>
          <o:OLEObject Type="Embed" ProgID="Equation.DSMT4" ShapeID="_x0000_i1041" DrawAspect="Content" ObjectID="_1538891211" r:id="rId44"/>
        </w:object>
      </w:r>
      <w:r w:rsidR="00D24340">
        <w:rPr>
          <w:iCs/>
        </w:rPr>
        <w:t xml:space="preserve"> </w:t>
      </w:r>
      <w:r w:rsidRPr="00B008C3">
        <w:rPr>
          <w:iCs/>
        </w:rPr>
        <w:t>= 4</w:t>
      </w:r>
    </w:p>
    <w:p w14:paraId="3FD750DB" w14:textId="15E57FBF" w:rsidR="00CB7B68" w:rsidRPr="00D23CB7" w:rsidRDefault="00CB7B68" w:rsidP="00CB7B68">
      <w:pPr>
        <w:pStyle w:val="Psectionresults"/>
      </w:pPr>
      <w:r w:rsidRPr="00D23CB7">
        <w:t>Shor</w:t>
      </w:r>
      <w:r w:rsidR="002002A4">
        <w:t>t answer tota</w:t>
      </w:r>
      <w:r w:rsidR="00EB4D6B">
        <w:t xml:space="preserve">l marks:  </w:t>
      </w:r>
      <w:r w:rsidR="002002A4">
        <w:t>27</w:t>
      </w:r>
    </w:p>
    <w:p w14:paraId="4245B0E8" w14:textId="77777777" w:rsidR="00AE3897" w:rsidRPr="00F40BA5" w:rsidRDefault="00AE3897" w:rsidP="00831B99">
      <w:pPr>
        <w:pStyle w:val="Psectionheading"/>
        <w:pageBreakBefore w:val="0"/>
      </w:pPr>
      <w:r w:rsidRPr="00F40BA5">
        <w:t>Extended answer section</w:t>
      </w:r>
    </w:p>
    <w:p w14:paraId="06A09BD6" w14:textId="289F1140" w:rsidR="00AE3897" w:rsidRDefault="00AE3897" w:rsidP="00AE3897">
      <w:pPr>
        <w:pStyle w:val="Pquestionheadingsx"/>
      </w:pPr>
      <w:r w:rsidRPr="00DF7F34">
        <w:t xml:space="preserve">Question </w:t>
      </w:r>
      <w:r w:rsidR="00941408">
        <w:t>20</w:t>
      </w:r>
      <w:r w:rsidRPr="00DF7F34">
        <w:tab/>
      </w:r>
      <w:r w:rsidR="000E41FA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A84355">
        <w:t>[5.</w:t>
      </w:r>
      <w:r w:rsidR="00EB4D6B">
        <w:t>2</w:t>
      </w:r>
      <w:r w:rsidRPr="00DF7F34">
        <w:t>]</w:t>
      </w:r>
    </w:p>
    <w:p w14:paraId="5A871544" w14:textId="006107E7" w:rsidR="000E41FA" w:rsidRPr="007B03C8" w:rsidRDefault="000E41FA" w:rsidP="000E41FA">
      <w:pPr>
        <w:pStyle w:val="Pquestiontextpartsa"/>
      </w:pPr>
      <w:r w:rsidRPr="006045A8">
        <w:rPr>
          <w:rStyle w:val="Cquestionpartlabelbold"/>
        </w:rPr>
        <w:t>(a</w:t>
      </w:r>
      <w:r w:rsidR="0047104C" w:rsidRPr="006045A8">
        <w:rPr>
          <w:rStyle w:val="Cquestionpartlabelbold"/>
        </w:rPr>
        <w:t>)</w:t>
      </w:r>
      <w:r w:rsidR="0047104C" w:rsidRPr="006045A8">
        <w:rPr>
          <w:rStyle w:val="Cquestionpartlabelbold"/>
        </w:rPr>
        <w:tab/>
      </w:r>
      <w:r w:rsidR="00DD518E">
        <w:t>rectangle</w:t>
      </w:r>
    </w:p>
    <w:p w14:paraId="59728F50" w14:textId="2F0DBE2E" w:rsidR="000E41FA" w:rsidRPr="007B03C8" w:rsidRDefault="000E41FA" w:rsidP="000E41FA">
      <w:pPr>
        <w:pStyle w:val="Pquestiontextpartsa"/>
      </w:pPr>
      <w:r w:rsidRPr="006045A8">
        <w:rPr>
          <w:rStyle w:val="Cquestionpartlabelbold"/>
        </w:rPr>
        <w:t>(b)</w:t>
      </w:r>
      <w:r w:rsidR="0047104C">
        <w:tab/>
      </w:r>
      <w:r w:rsidRPr="006045A8">
        <w:rPr>
          <w:rStyle w:val="Cmathsexpressions"/>
        </w:rPr>
        <w:t xml:space="preserve">C </w:t>
      </w:r>
      <w:r w:rsidRPr="007B03C8">
        <w:t xml:space="preserve">= 2 </w:t>
      </w:r>
      <w:r w:rsidR="00D83799" w:rsidRPr="006045A8">
        <w:rPr>
          <w:rStyle w:val="Cmathsexpressions"/>
        </w:rPr>
        <w:t>×</w:t>
      </w:r>
      <w:r w:rsidR="00D83799" w:rsidRPr="00C62D18">
        <w:t xml:space="preserve"> </w:t>
      </w:r>
      <w:r w:rsidR="00D83799" w:rsidRPr="00C62D18">
        <w:sym w:font="Symbol" w:char="F070"/>
      </w:r>
      <w:r w:rsidR="00D83799">
        <w:t xml:space="preserve"> </w:t>
      </w:r>
      <w:r w:rsidR="00D83799" w:rsidRPr="007B03C8">
        <w:t>×</w:t>
      </w:r>
      <w:r w:rsidR="00D83799" w:rsidRPr="006045A8">
        <w:rPr>
          <w:rStyle w:val="Cmathsexpressions"/>
        </w:rPr>
        <w:t xml:space="preserve"> r</w:t>
      </w:r>
      <w:r w:rsidR="0047104C">
        <w:br/>
      </w:r>
      <w:r w:rsidRPr="007B03C8">
        <w:t xml:space="preserve">=  2 </w:t>
      </w:r>
      <w:r w:rsidRPr="00D83799">
        <w:t>×</w:t>
      </w:r>
      <w:r w:rsidR="00D83799" w:rsidRPr="00D83799">
        <w:t xml:space="preserve"> </w:t>
      </w:r>
      <w:r w:rsidR="00D83799" w:rsidRPr="00D83799">
        <w:sym w:font="Symbol" w:char="F070"/>
      </w:r>
      <w:r w:rsidR="00D83799">
        <w:t xml:space="preserve"> </w:t>
      </w:r>
      <w:r w:rsidRPr="007B03C8">
        <w:t>× 4</w:t>
      </w:r>
      <w:r w:rsidR="0098203C">
        <w:t xml:space="preserve"> </w:t>
      </w:r>
      <w:r w:rsidRPr="007B03C8">
        <w:t>= 25</w:t>
      </w:r>
      <w:r w:rsidR="00ED79BD">
        <w:t>.1327</w:t>
      </w:r>
      <w:r w:rsidR="00DD518E">
        <w:br/>
      </w:r>
      <w:r w:rsidR="00AB397F">
        <w:t>The</w:t>
      </w:r>
      <w:r w:rsidRPr="007B03C8">
        <w:t xml:space="preserve"> dimensions are 5 cm × 25 cm.</w:t>
      </w:r>
    </w:p>
    <w:p w14:paraId="1AF0C389" w14:textId="77777777" w:rsidR="000E41FA" w:rsidRPr="00ED79BD" w:rsidRDefault="000E41FA" w:rsidP="000E41FA">
      <w:pPr>
        <w:pStyle w:val="Pquestiontextpartsa"/>
      </w:pPr>
      <w:r w:rsidRPr="006045A8">
        <w:rPr>
          <w:rStyle w:val="Cquestionpartlabelbold"/>
        </w:rPr>
        <w:t>(c)</w:t>
      </w:r>
      <w:r w:rsidR="0047104C">
        <w:tab/>
      </w:r>
      <w:r w:rsidRPr="007B03C8">
        <w:t>SA = 25 ×</w:t>
      </w:r>
      <w:r w:rsidRPr="006045A8">
        <w:rPr>
          <w:rStyle w:val="Cmathsexpressions"/>
        </w:rPr>
        <w:t xml:space="preserve"> </w:t>
      </w:r>
      <w:r w:rsidRPr="007B03C8">
        <w:t>5</w:t>
      </w:r>
      <w:r w:rsidR="0047104C">
        <w:br/>
      </w:r>
      <w:r w:rsidR="00767ED1">
        <w:t>= 125</w:t>
      </w:r>
      <w:r w:rsidRPr="007B03C8">
        <w:t xml:space="preserve"> cm</w:t>
      </w:r>
      <w:r w:rsidRPr="000E41FA">
        <w:rPr>
          <w:rStyle w:val="Csuperscript"/>
        </w:rPr>
        <w:t>2</w:t>
      </w:r>
    </w:p>
    <w:p w14:paraId="218A1F96" w14:textId="77777777" w:rsidR="00AE3897" w:rsidRDefault="00AE3897" w:rsidP="00EB4D6B">
      <w:pPr>
        <w:pStyle w:val="Pquestionheadingsx"/>
      </w:pPr>
      <w:r w:rsidRPr="00DF7F34">
        <w:lastRenderedPageBreak/>
        <w:t xml:space="preserve">Question </w:t>
      </w:r>
      <w:r w:rsidR="00941408">
        <w:t>2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</w:r>
      <w:r w:rsidR="00A84355">
        <w:t>[5</w:t>
      </w:r>
      <w:r>
        <w:t>.3</w:t>
      </w:r>
      <w:r w:rsidRPr="00DF7F34">
        <w:t>]</w:t>
      </w:r>
    </w:p>
    <w:p w14:paraId="4AEA758A" w14:textId="77777777" w:rsidR="000E41FA" w:rsidRPr="007B03C8" w:rsidRDefault="000E41FA" w:rsidP="00EB4D6B">
      <w:pPr>
        <w:pStyle w:val="Pquestiontextpartsa"/>
        <w:keepNext/>
      </w:pPr>
      <w:r w:rsidRPr="006045A8">
        <w:rPr>
          <w:rStyle w:val="Cquestionpartlabelbold"/>
        </w:rPr>
        <w:t>(a)</w:t>
      </w:r>
      <w:r w:rsidRPr="006045A8">
        <w:rPr>
          <w:rStyle w:val="Cquestionpartlabelbold"/>
        </w:rPr>
        <w:tab/>
      </w:r>
      <w:r w:rsidRPr="006045A8">
        <w:rPr>
          <w:rStyle w:val="Cmathsexpressions"/>
        </w:rPr>
        <w:t>V</w:t>
      </w:r>
      <w:r w:rsidRPr="007B03C8">
        <w:t xml:space="preserve"> = </w:t>
      </w:r>
      <w:r w:rsidRPr="006045A8">
        <w:rPr>
          <w:rStyle w:val="Cmathsexpressions"/>
        </w:rPr>
        <w:t>L</w:t>
      </w:r>
      <w:r w:rsidRPr="007B03C8">
        <w:t xml:space="preserve"> × </w:t>
      </w:r>
      <w:r w:rsidRPr="006045A8">
        <w:rPr>
          <w:rStyle w:val="Cmathsexpressions"/>
        </w:rPr>
        <w:t>W</w:t>
      </w:r>
      <w:r w:rsidRPr="007B03C8">
        <w:t xml:space="preserve"> × </w:t>
      </w:r>
      <w:r w:rsidRPr="006045A8">
        <w:rPr>
          <w:rStyle w:val="Cmathsexpressions"/>
        </w:rPr>
        <w:t>H</w:t>
      </w:r>
    </w:p>
    <w:p w14:paraId="1FAC03E1" w14:textId="07EAABBF" w:rsidR="000E41FA" w:rsidRPr="007B03C8" w:rsidRDefault="00227B29" w:rsidP="00EB4D6B">
      <w:pPr>
        <w:pStyle w:val="Pquestiontextpartsa"/>
        <w:keepNext/>
      </w:pPr>
      <w:r>
        <w:tab/>
      </w:r>
      <w:r w:rsidR="000E41FA" w:rsidRPr="007B03C8">
        <w:t>= 10 × 3 × 2.3</w:t>
      </w:r>
    </w:p>
    <w:p w14:paraId="251D92ED" w14:textId="50CB795B" w:rsidR="000E41FA" w:rsidRPr="006045A8" w:rsidRDefault="00227B29" w:rsidP="00EB4D6B">
      <w:pPr>
        <w:pStyle w:val="Pquestiontextpartsa"/>
        <w:keepNext/>
        <w:rPr>
          <w:rStyle w:val="Cquestionpartlabelbold"/>
        </w:rPr>
      </w:pPr>
      <w:r>
        <w:tab/>
      </w:r>
      <w:r w:rsidR="000E41FA" w:rsidRPr="007B03C8">
        <w:t>= 69 m</w:t>
      </w:r>
      <w:r w:rsidR="000E41FA" w:rsidRPr="000E41FA">
        <w:rPr>
          <w:rStyle w:val="Csuperscript"/>
        </w:rPr>
        <w:t>3</w:t>
      </w:r>
    </w:p>
    <w:p w14:paraId="7A9A4CCF" w14:textId="77777777" w:rsidR="000E41FA" w:rsidRPr="007B03C8" w:rsidRDefault="000E41FA" w:rsidP="00EB4D6B">
      <w:pPr>
        <w:pStyle w:val="Pquestiontextpartsa"/>
        <w:keepNext/>
      </w:pPr>
      <w:r w:rsidRPr="006045A8">
        <w:rPr>
          <w:rStyle w:val="Cquestionpartlabelbold"/>
        </w:rPr>
        <w:t>(b)</w:t>
      </w:r>
      <w:r w:rsidRPr="007B03C8">
        <w:rPr>
          <w:color w:val="000000"/>
        </w:rPr>
        <w:tab/>
      </w:r>
      <w:r w:rsidRPr="006045A8">
        <w:rPr>
          <w:rStyle w:val="Cmathsexpressions"/>
        </w:rPr>
        <w:t>V</w:t>
      </w:r>
      <w:r w:rsidRPr="007B03C8">
        <w:t xml:space="preserve"> = </w:t>
      </w:r>
      <w:r w:rsidRPr="006045A8">
        <w:rPr>
          <w:rStyle w:val="Cmathsexpressions"/>
        </w:rPr>
        <w:t>L</w:t>
      </w:r>
      <w:r w:rsidRPr="007B03C8">
        <w:t xml:space="preserve"> × </w:t>
      </w:r>
      <w:r w:rsidRPr="006045A8">
        <w:rPr>
          <w:rStyle w:val="Cmathsexpressions"/>
        </w:rPr>
        <w:t>W</w:t>
      </w:r>
      <w:r w:rsidRPr="007B03C8">
        <w:t xml:space="preserve"> × </w:t>
      </w:r>
      <w:r w:rsidRPr="006045A8">
        <w:rPr>
          <w:rStyle w:val="Cmathsexpressions"/>
        </w:rPr>
        <w:t>H</w:t>
      </w:r>
    </w:p>
    <w:p w14:paraId="0C81A2AE" w14:textId="28FB7007" w:rsidR="000E41FA" w:rsidRPr="007B03C8" w:rsidRDefault="00227B29" w:rsidP="000E41FA">
      <w:pPr>
        <w:pStyle w:val="Pquestiontextpartsa"/>
      </w:pPr>
      <w:r>
        <w:tab/>
      </w:r>
      <w:r w:rsidR="000E41FA" w:rsidRPr="007B03C8">
        <w:t>= 10 × 3 × 2</w:t>
      </w:r>
    </w:p>
    <w:p w14:paraId="644A9BE4" w14:textId="51057975" w:rsidR="000E41FA" w:rsidRPr="007B03C8" w:rsidRDefault="00227B29" w:rsidP="000E41FA">
      <w:pPr>
        <w:pStyle w:val="Pquestiontextpartsa"/>
      </w:pPr>
      <w:r>
        <w:tab/>
      </w:r>
      <w:r w:rsidR="000E41FA" w:rsidRPr="007B03C8">
        <w:t>= 60 m</w:t>
      </w:r>
      <w:r w:rsidR="000E41FA" w:rsidRPr="000E41FA">
        <w:rPr>
          <w:rStyle w:val="Csuperscript"/>
        </w:rPr>
        <w:t>3</w:t>
      </w:r>
    </w:p>
    <w:p w14:paraId="1D4B59E3" w14:textId="5A117131" w:rsidR="000E41FA" w:rsidRPr="007B03C8" w:rsidRDefault="00227B29" w:rsidP="000E41FA">
      <w:pPr>
        <w:pStyle w:val="Pquestiontextpartsa"/>
      </w:pPr>
      <w:r>
        <w:tab/>
      </w:r>
      <w:r w:rsidR="000E41FA" w:rsidRPr="007B03C8">
        <w:t>Capacity = 60 × 1000</w:t>
      </w:r>
    </w:p>
    <w:p w14:paraId="6EC42E0E" w14:textId="6A305005" w:rsidR="000E41FA" w:rsidRPr="006045A8" w:rsidRDefault="00227B29" w:rsidP="000E41FA">
      <w:pPr>
        <w:pStyle w:val="Pquestiontextpartsa"/>
        <w:rPr>
          <w:rStyle w:val="Cquestionpartlabelbold"/>
        </w:rPr>
      </w:pPr>
      <w:r>
        <w:tab/>
      </w:r>
      <w:r w:rsidR="000E41FA" w:rsidRPr="007B03C8">
        <w:t>= 60 000 L</w:t>
      </w:r>
    </w:p>
    <w:p w14:paraId="7727D20F" w14:textId="77777777" w:rsidR="000E41FA" w:rsidRPr="007B03C8" w:rsidRDefault="000E41FA" w:rsidP="000E41FA">
      <w:pPr>
        <w:pStyle w:val="Pquestiontextpartsa"/>
      </w:pPr>
      <w:r w:rsidRPr="006045A8">
        <w:rPr>
          <w:rStyle w:val="Cquestionpartlabelbold"/>
        </w:rPr>
        <w:t>(c)</w:t>
      </w:r>
      <w:r w:rsidRPr="007B03C8">
        <w:rPr>
          <w:color w:val="000000"/>
        </w:rPr>
        <w:tab/>
      </w:r>
      <w:r w:rsidR="00227B29" w:rsidRPr="00335159">
        <w:rPr>
          <w:position w:val="-6"/>
        </w:rPr>
        <w:object w:dxaOrig="2400" w:dyaOrig="279" w14:anchorId="14C4B583">
          <v:shape id="_x0000_i1042" type="#_x0000_t75" style="width:119.65pt;height:14.2pt" o:ole="">
            <v:imagedata r:id="rId45" o:title=""/>
          </v:shape>
          <o:OLEObject Type="Embed" ProgID="Equation.DSMT4" ShapeID="_x0000_i1042" DrawAspect="Content" ObjectID="_1538891212" r:id="rId46"/>
        </w:object>
      </w:r>
    </w:p>
    <w:p w14:paraId="4DB276C5" w14:textId="5A7ACD3F" w:rsidR="000E41FA" w:rsidRPr="007B03C8" w:rsidRDefault="00227B29" w:rsidP="000E41FA">
      <w:pPr>
        <w:pStyle w:val="Pquestiontextpartsa"/>
      </w:pPr>
      <w:r>
        <w:tab/>
      </w:r>
      <w:r w:rsidR="00335159">
        <w:t>=  10 × 3 + 2 × 3 × 2</w:t>
      </w:r>
      <w:r w:rsidR="000E41FA" w:rsidRPr="007B03C8">
        <w:t xml:space="preserve">.3 + 2 </w:t>
      </w:r>
      <w:r w:rsidR="00335159">
        <w:t>× 10 × 2.3</w:t>
      </w:r>
    </w:p>
    <w:p w14:paraId="52833E01" w14:textId="3420C646" w:rsidR="000E41FA" w:rsidRPr="007B03C8" w:rsidRDefault="00227B29" w:rsidP="000E41FA">
      <w:pPr>
        <w:pStyle w:val="Pquestiontextpartsa"/>
        <w:rPr>
          <w:color w:val="000000"/>
          <w:vertAlign w:val="superscript"/>
        </w:rPr>
      </w:pPr>
      <w:r>
        <w:tab/>
      </w:r>
      <w:r w:rsidR="000E41FA" w:rsidRPr="007B03C8">
        <w:t>= 89.8 m</w:t>
      </w:r>
      <w:r w:rsidR="000E41FA" w:rsidRPr="000E41FA">
        <w:rPr>
          <w:rStyle w:val="Csuperscript"/>
        </w:rPr>
        <w:t>2</w:t>
      </w:r>
    </w:p>
    <w:p w14:paraId="0FEE8F6C" w14:textId="53B4154C" w:rsidR="00CB7B68" w:rsidRDefault="00CB7B68" w:rsidP="00CB7B68">
      <w:pPr>
        <w:pStyle w:val="Psectionresults"/>
      </w:pPr>
      <w:r w:rsidRPr="00F40BA5">
        <w:t>Extended answer total</w:t>
      </w:r>
      <w:r w:rsidR="00EB4D6B">
        <w:t xml:space="preserve"> marks</w:t>
      </w:r>
      <w:r w:rsidRPr="00F40BA5">
        <w:t>:</w:t>
      </w:r>
      <w:r w:rsidR="00EB4D6B">
        <w:t xml:space="preserve">  </w:t>
      </w:r>
      <w:r w:rsidR="002002A4">
        <w:t>8</w:t>
      </w:r>
    </w:p>
    <w:p w14:paraId="4E00DAA8" w14:textId="417EA277" w:rsidR="00CB7B68" w:rsidRPr="00F40BA5" w:rsidRDefault="00EB4D6B" w:rsidP="00CB7B68">
      <w:pPr>
        <w:pStyle w:val="Psectionresults"/>
      </w:pPr>
      <w:r>
        <w:t>TOTAL test mark</w:t>
      </w:r>
      <w:r w:rsidR="00CB7B68">
        <w:t xml:space="preserve">s:  </w:t>
      </w:r>
      <w:r w:rsidR="002002A4">
        <w:t>45</w:t>
      </w:r>
    </w:p>
    <w:sectPr w:rsidR="00CB7B68" w:rsidRPr="00F40BA5" w:rsidSect="00991E58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7FFF47" w14:textId="77777777" w:rsidR="00E775AA" w:rsidRDefault="00E775AA">
      <w:r>
        <w:separator/>
      </w:r>
    </w:p>
  </w:endnote>
  <w:endnote w:type="continuationSeparator" w:id="0">
    <w:p w14:paraId="61CF0CA0" w14:textId="77777777" w:rsidR="00E775AA" w:rsidRDefault="00E77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950722" w14:textId="77777777" w:rsidR="009F2D45" w:rsidRDefault="009F2D4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AE6C00" w14:textId="77777777" w:rsidR="009B7E44" w:rsidRPr="00142E8D" w:rsidRDefault="00142E8D" w:rsidP="00142E8D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B93FA2">
      <w:rPr>
        <w:noProof/>
        <w:sz w:val="18"/>
      </w:rPr>
      <w:t>1</w:t>
    </w:r>
    <w:r w:rsidRPr="0020634D">
      <w:rPr>
        <w:sz w:val="18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2088FC" w14:textId="77777777" w:rsidR="009F2D45" w:rsidRDefault="009F2D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818715" w14:textId="77777777" w:rsidR="00E775AA" w:rsidRDefault="00E775AA">
      <w:r>
        <w:separator/>
      </w:r>
    </w:p>
  </w:footnote>
  <w:footnote w:type="continuationSeparator" w:id="0">
    <w:p w14:paraId="3A748E4E" w14:textId="77777777" w:rsidR="00E775AA" w:rsidRDefault="00E775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2977B0" w14:textId="77777777" w:rsidR="009F2D45" w:rsidRDefault="009F2D4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A67CA4" w14:textId="5AD90C01" w:rsidR="003502E1" w:rsidRPr="009F2D45" w:rsidRDefault="009F2D45" w:rsidP="009F2D45">
    <w:pPr>
      <w:pStyle w:val="Pheadertext"/>
    </w:pPr>
    <w:r>
      <w:t xml:space="preserve">Pearson Mathematics 10–10A    </w:t>
    </w:r>
    <w:r w:rsidRPr="00E4464E">
      <w:t>Measurement</w:t>
    </w:r>
    <w:r>
      <w:t xml:space="preserve"> — Test D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005A7D" w14:textId="77777777" w:rsidR="009F2D45" w:rsidRDefault="009F2D4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A76146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896006"/>
    <w:multiLevelType w:val="hybridMultilevel"/>
    <w:tmpl w:val="91FE3CCE"/>
    <w:lvl w:ilvl="0" w:tplc="0E960658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051C1"/>
    <w:rsid w:val="000435EB"/>
    <w:rsid w:val="0006569C"/>
    <w:rsid w:val="00083E78"/>
    <w:rsid w:val="000B7788"/>
    <w:rsid w:val="000E0D07"/>
    <w:rsid w:val="000E41FA"/>
    <w:rsid w:val="000F754B"/>
    <w:rsid w:val="0010520D"/>
    <w:rsid w:val="00121D15"/>
    <w:rsid w:val="00124913"/>
    <w:rsid w:val="00142E8D"/>
    <w:rsid w:val="00143A05"/>
    <w:rsid w:val="00177EA3"/>
    <w:rsid w:val="0018165E"/>
    <w:rsid w:val="002002A4"/>
    <w:rsid w:val="00227B29"/>
    <w:rsid w:val="002A04ED"/>
    <w:rsid w:val="00335159"/>
    <w:rsid w:val="00345D51"/>
    <w:rsid w:val="003502E1"/>
    <w:rsid w:val="00377D73"/>
    <w:rsid w:val="003A7A38"/>
    <w:rsid w:val="003C1961"/>
    <w:rsid w:val="00433A27"/>
    <w:rsid w:val="0047104C"/>
    <w:rsid w:val="00472308"/>
    <w:rsid w:val="004B3D44"/>
    <w:rsid w:val="004B7C47"/>
    <w:rsid w:val="004F47AA"/>
    <w:rsid w:val="00540189"/>
    <w:rsid w:val="0058059C"/>
    <w:rsid w:val="00584E1F"/>
    <w:rsid w:val="0059663D"/>
    <w:rsid w:val="005A72C1"/>
    <w:rsid w:val="005D0794"/>
    <w:rsid w:val="00601CAC"/>
    <w:rsid w:val="006045A8"/>
    <w:rsid w:val="006070BC"/>
    <w:rsid w:val="006216F0"/>
    <w:rsid w:val="00634041"/>
    <w:rsid w:val="0068633C"/>
    <w:rsid w:val="00687C1C"/>
    <w:rsid w:val="006A7703"/>
    <w:rsid w:val="006B198C"/>
    <w:rsid w:val="006C406B"/>
    <w:rsid w:val="006E5CDD"/>
    <w:rsid w:val="00710369"/>
    <w:rsid w:val="00711BAB"/>
    <w:rsid w:val="00734BF7"/>
    <w:rsid w:val="0074154B"/>
    <w:rsid w:val="00753F27"/>
    <w:rsid w:val="00767ED1"/>
    <w:rsid w:val="00795B5C"/>
    <w:rsid w:val="007B03C8"/>
    <w:rsid w:val="007F14E6"/>
    <w:rsid w:val="00831B99"/>
    <w:rsid w:val="00874358"/>
    <w:rsid w:val="008B6877"/>
    <w:rsid w:val="008D72C8"/>
    <w:rsid w:val="00941408"/>
    <w:rsid w:val="0098203C"/>
    <w:rsid w:val="00991E58"/>
    <w:rsid w:val="009A2959"/>
    <w:rsid w:val="009A6585"/>
    <w:rsid w:val="009B390A"/>
    <w:rsid w:val="009B7E44"/>
    <w:rsid w:val="009F00CD"/>
    <w:rsid w:val="009F2D45"/>
    <w:rsid w:val="00A115C4"/>
    <w:rsid w:val="00A15492"/>
    <w:rsid w:val="00A203E3"/>
    <w:rsid w:val="00A70024"/>
    <w:rsid w:val="00A84355"/>
    <w:rsid w:val="00A870FC"/>
    <w:rsid w:val="00AB397F"/>
    <w:rsid w:val="00AE3897"/>
    <w:rsid w:val="00AE4E1D"/>
    <w:rsid w:val="00B13390"/>
    <w:rsid w:val="00B308F5"/>
    <w:rsid w:val="00B41E9A"/>
    <w:rsid w:val="00B55D22"/>
    <w:rsid w:val="00B576E4"/>
    <w:rsid w:val="00B73BDE"/>
    <w:rsid w:val="00B93FA2"/>
    <w:rsid w:val="00BC1C03"/>
    <w:rsid w:val="00BD25EB"/>
    <w:rsid w:val="00BF552B"/>
    <w:rsid w:val="00C06683"/>
    <w:rsid w:val="00C333E5"/>
    <w:rsid w:val="00CA728B"/>
    <w:rsid w:val="00CB348C"/>
    <w:rsid w:val="00CB7B68"/>
    <w:rsid w:val="00D24340"/>
    <w:rsid w:val="00D537AF"/>
    <w:rsid w:val="00D5788F"/>
    <w:rsid w:val="00D83799"/>
    <w:rsid w:val="00DD518E"/>
    <w:rsid w:val="00E06DB8"/>
    <w:rsid w:val="00E22361"/>
    <w:rsid w:val="00E30075"/>
    <w:rsid w:val="00E775AA"/>
    <w:rsid w:val="00EB3153"/>
    <w:rsid w:val="00EB4D6B"/>
    <w:rsid w:val="00EC37CC"/>
    <w:rsid w:val="00ED64B4"/>
    <w:rsid w:val="00ED79BD"/>
    <w:rsid w:val="00EE4AAC"/>
    <w:rsid w:val="00EF5F2B"/>
    <w:rsid w:val="00F00D0C"/>
    <w:rsid w:val="00F04DD4"/>
    <w:rsid w:val="00F24593"/>
    <w:rsid w:val="00F75402"/>
    <w:rsid w:val="00FB2E1F"/>
    <w:rsid w:val="00FB3644"/>
    <w:rsid w:val="00FB5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0ACC9D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2E1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table" w:styleId="TableGrid">
    <w:name w:val="Table Grid"/>
    <w:basedOn w:val="TableNormal"/>
    <w:uiPriority w:val="59"/>
    <w:rsid w:val="006074C6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D28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0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9703C"/>
    <w:rPr>
      <w:rFonts w:ascii="Lucida Grande" w:hAnsi="Lucida Grande" w:cs="Lucida Grande"/>
      <w:kern w:val="24"/>
      <w:sz w:val="18"/>
      <w:szCs w:val="18"/>
    </w:rPr>
  </w:style>
  <w:style w:type="paragraph" w:customStyle="1" w:styleId="MediumList2-Accent21">
    <w:name w:val="Medium List 2 - Accent 21"/>
    <w:hidden/>
    <w:uiPriority w:val="99"/>
    <w:semiHidden/>
    <w:rsid w:val="005D4193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87C1C"/>
    <w:rPr>
      <w:kern w:val="24"/>
      <w:sz w:val="24"/>
      <w:szCs w:val="24"/>
    </w:rPr>
  </w:style>
  <w:style w:type="character" w:styleId="CommentReference">
    <w:name w:val="annotation reference"/>
    <w:uiPriority w:val="99"/>
    <w:semiHidden/>
    <w:unhideWhenUsed/>
    <w:rsid w:val="00B133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3390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B13390"/>
    <w:rPr>
      <w:kern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33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13390"/>
    <w:rPr>
      <w:b/>
      <w:bCs/>
      <w:kern w:val="24"/>
      <w:lang w:eastAsia="en-US"/>
    </w:rPr>
  </w:style>
  <w:style w:type="paragraph" w:customStyle="1" w:styleId="Pbody">
    <w:name w:val="P: body"/>
    <w:qFormat/>
    <w:rsid w:val="0018165E"/>
    <w:rPr>
      <w:rFonts w:eastAsia="MS Mincho"/>
      <w:sz w:val="22"/>
      <w:szCs w:val="22"/>
    </w:rPr>
  </w:style>
  <w:style w:type="paragraph" w:customStyle="1" w:styleId="MediumGrid1-Accent21">
    <w:name w:val="Medium Grid 1 - Accent 21"/>
    <w:basedOn w:val="Normal"/>
    <w:qFormat/>
    <w:rsid w:val="00433A27"/>
    <w:pPr>
      <w:ind w:left="720"/>
      <w:contextualSpacing/>
    </w:pPr>
  </w:style>
  <w:style w:type="paragraph" w:customStyle="1" w:styleId="Pquestionheadingmc1stafterhead">
    <w:name w:val="P: question heading mc (1st after head)"/>
    <w:basedOn w:val="Normal"/>
    <w:qFormat/>
    <w:rsid w:val="00AE3897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AE3897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AE3897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character" w:customStyle="1" w:styleId="Cmarkslabel">
    <w:name w:val="C: marks label"/>
    <w:uiPriority w:val="1"/>
    <w:qFormat/>
    <w:rsid w:val="00AE3897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AE3897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AE3897"/>
    <w:pPr>
      <w:tabs>
        <w:tab w:val="right" w:pos="8505"/>
      </w:tabs>
    </w:pPr>
  </w:style>
  <w:style w:type="paragraph" w:customStyle="1" w:styleId="Pheadertext">
    <w:name w:val="P: header text"/>
    <w:qFormat/>
    <w:rsid w:val="003502E1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3502E1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3502E1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3502E1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3502E1"/>
    <w:rPr>
      <w:b/>
    </w:rPr>
  </w:style>
  <w:style w:type="paragraph" w:customStyle="1" w:styleId="Pquestiontextpartsa">
    <w:name w:val="P: question text parts (a)"/>
    <w:basedOn w:val="Pquestiontextmainstem"/>
    <w:qFormat/>
    <w:rsid w:val="003502E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02E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02E1"/>
    <w:pPr>
      <w:ind w:hanging="397"/>
    </w:pPr>
  </w:style>
  <w:style w:type="paragraph" w:customStyle="1" w:styleId="Ptabletext">
    <w:name w:val="P: table text"/>
    <w:basedOn w:val="Pquestiontextmainstem"/>
    <w:qFormat/>
    <w:rsid w:val="003502E1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3502E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3502E1"/>
    <w:rPr>
      <w:rFonts w:ascii="Times New Roman" w:hAnsi="Times New Roman"/>
      <w:i/>
    </w:rPr>
  </w:style>
  <w:style w:type="character" w:customStyle="1" w:styleId="Ptimtext">
    <w:name w:val="P: tim text"/>
    <w:rsid w:val="003502E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3502E1"/>
    <w:rPr>
      <w:vertAlign w:val="superscript"/>
    </w:rPr>
  </w:style>
  <w:style w:type="character" w:customStyle="1" w:styleId="Citalicsubscript">
    <w:name w:val="C: italic subscript"/>
    <w:uiPriority w:val="1"/>
    <w:qFormat/>
    <w:rsid w:val="003502E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3502E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3502E1"/>
    <w:rPr>
      <w:vertAlign w:val="subscript"/>
    </w:rPr>
  </w:style>
  <w:style w:type="paragraph" w:customStyle="1" w:styleId="PNotetodesigner">
    <w:name w:val="P: Note to designer"/>
    <w:basedOn w:val="Normal"/>
    <w:qFormat/>
    <w:rsid w:val="003502E1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2E1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table" w:styleId="TableGrid">
    <w:name w:val="Table Grid"/>
    <w:basedOn w:val="TableNormal"/>
    <w:uiPriority w:val="59"/>
    <w:rsid w:val="006074C6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D28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0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9703C"/>
    <w:rPr>
      <w:rFonts w:ascii="Lucida Grande" w:hAnsi="Lucida Grande" w:cs="Lucida Grande"/>
      <w:kern w:val="24"/>
      <w:sz w:val="18"/>
      <w:szCs w:val="18"/>
    </w:rPr>
  </w:style>
  <w:style w:type="paragraph" w:customStyle="1" w:styleId="MediumList2-Accent21">
    <w:name w:val="Medium List 2 - Accent 21"/>
    <w:hidden/>
    <w:uiPriority w:val="99"/>
    <w:semiHidden/>
    <w:rsid w:val="005D4193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87C1C"/>
    <w:rPr>
      <w:kern w:val="24"/>
      <w:sz w:val="24"/>
      <w:szCs w:val="24"/>
    </w:rPr>
  </w:style>
  <w:style w:type="character" w:styleId="CommentReference">
    <w:name w:val="annotation reference"/>
    <w:uiPriority w:val="99"/>
    <w:semiHidden/>
    <w:unhideWhenUsed/>
    <w:rsid w:val="00B133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3390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B13390"/>
    <w:rPr>
      <w:kern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33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13390"/>
    <w:rPr>
      <w:b/>
      <w:bCs/>
      <w:kern w:val="24"/>
      <w:lang w:eastAsia="en-US"/>
    </w:rPr>
  </w:style>
  <w:style w:type="paragraph" w:customStyle="1" w:styleId="Pbody">
    <w:name w:val="P: body"/>
    <w:qFormat/>
    <w:rsid w:val="0018165E"/>
    <w:rPr>
      <w:rFonts w:eastAsia="MS Mincho"/>
      <w:sz w:val="22"/>
      <w:szCs w:val="22"/>
    </w:rPr>
  </w:style>
  <w:style w:type="paragraph" w:customStyle="1" w:styleId="MediumGrid1-Accent21">
    <w:name w:val="Medium Grid 1 - Accent 21"/>
    <w:basedOn w:val="Normal"/>
    <w:qFormat/>
    <w:rsid w:val="00433A27"/>
    <w:pPr>
      <w:ind w:left="720"/>
      <w:contextualSpacing/>
    </w:pPr>
  </w:style>
  <w:style w:type="paragraph" w:customStyle="1" w:styleId="Pquestionheadingmc1stafterhead">
    <w:name w:val="P: question heading mc (1st after head)"/>
    <w:basedOn w:val="Normal"/>
    <w:qFormat/>
    <w:rsid w:val="00AE3897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AE3897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AE3897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character" w:customStyle="1" w:styleId="Cmarkslabel">
    <w:name w:val="C: marks label"/>
    <w:uiPriority w:val="1"/>
    <w:qFormat/>
    <w:rsid w:val="00AE3897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AE3897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AE3897"/>
    <w:pPr>
      <w:tabs>
        <w:tab w:val="right" w:pos="8505"/>
      </w:tabs>
    </w:pPr>
  </w:style>
  <w:style w:type="paragraph" w:customStyle="1" w:styleId="Pheadertext">
    <w:name w:val="P: header text"/>
    <w:qFormat/>
    <w:rsid w:val="003502E1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3502E1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3502E1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3502E1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3502E1"/>
    <w:rPr>
      <w:b/>
    </w:rPr>
  </w:style>
  <w:style w:type="paragraph" w:customStyle="1" w:styleId="Pquestiontextpartsa">
    <w:name w:val="P: question text parts (a)"/>
    <w:basedOn w:val="Pquestiontextmainstem"/>
    <w:qFormat/>
    <w:rsid w:val="003502E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02E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02E1"/>
    <w:pPr>
      <w:ind w:hanging="397"/>
    </w:pPr>
  </w:style>
  <w:style w:type="paragraph" w:customStyle="1" w:styleId="Ptabletext">
    <w:name w:val="P: table text"/>
    <w:basedOn w:val="Pquestiontextmainstem"/>
    <w:qFormat/>
    <w:rsid w:val="003502E1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3502E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3502E1"/>
    <w:rPr>
      <w:rFonts w:ascii="Times New Roman" w:hAnsi="Times New Roman"/>
      <w:i/>
    </w:rPr>
  </w:style>
  <w:style w:type="character" w:customStyle="1" w:styleId="Ptimtext">
    <w:name w:val="P: tim text"/>
    <w:rsid w:val="003502E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3502E1"/>
    <w:rPr>
      <w:vertAlign w:val="superscript"/>
    </w:rPr>
  </w:style>
  <w:style w:type="character" w:customStyle="1" w:styleId="Citalicsubscript">
    <w:name w:val="C: italic subscript"/>
    <w:uiPriority w:val="1"/>
    <w:qFormat/>
    <w:rsid w:val="003502E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3502E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3502E1"/>
    <w:rPr>
      <w:vertAlign w:val="subscript"/>
    </w:rPr>
  </w:style>
  <w:style w:type="paragraph" w:customStyle="1" w:styleId="PNotetodesigner">
    <w:name w:val="P: Note to designer"/>
    <w:basedOn w:val="Normal"/>
    <w:qFormat/>
    <w:rsid w:val="003502E1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emf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image" Target="media/image12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e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3.e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image" Target="media/image5.emf"/><Relationship Id="rId31" Type="http://schemas.openxmlformats.org/officeDocument/2006/relationships/image" Target="media/image11.emf"/><Relationship Id="rId44" Type="http://schemas.openxmlformats.org/officeDocument/2006/relationships/oleObject" Target="embeddings/oleObject17.bin"/><Relationship Id="rId52" Type="http://schemas.openxmlformats.org/officeDocument/2006/relationships/footer" Target="footer3.xml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header" Target="header2.xml"/><Relationship Id="rId8" Type="http://schemas.openxmlformats.org/officeDocument/2006/relationships/webSettings" Target="webSettings.xml"/><Relationship Id="rId5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Corrections Document" ma:contentTypeID="0x01010025794650E20435459B55685301856F5C00949C0F0BB1B16041A9F028AD9411E2EF" ma:contentTypeVersion="29" ma:contentTypeDescription="Create a new document." ma:contentTypeScope="" ma:versionID="6fef1aa26025b5fab2d377c1984b4a94">
  <xsd:schema xmlns:xsd="http://www.w3.org/2001/XMLSchema" xmlns:xs="http://www.w3.org/2001/XMLSchema" xmlns:p="http://schemas.microsoft.com/office/2006/metadata/properties" xmlns:ns2="439efa60-f5cc-4a47-a5a9-ce558e7575b6" targetNamespace="http://schemas.microsoft.com/office/2006/metadata/properties" ma:root="true" ma:fieldsID="ba97e649c90e5aa80a04721b4b170e00" ns2:_="">
    <xsd:import namespace="439efa60-f5cc-4a47-a5a9-ce558e7575b6"/>
    <xsd:element name="properties">
      <xsd:complexType>
        <xsd:sequence>
          <xsd:element name="documentManagement">
            <xsd:complexType>
              <xsd:all>
                <xsd:element ref="ns2:Series" minOccurs="0"/>
                <xsd:element ref="ns2:Archive_x0020_Thi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9efa60-f5cc-4a47-a5a9-ce558e7575b6" elementFormDefault="qualified">
    <xsd:import namespace="http://schemas.microsoft.com/office/2006/documentManagement/types"/>
    <xsd:import namespace="http://schemas.microsoft.com/office/infopath/2007/PartnerControls"/>
    <xsd:element name="Series" ma:index="8" nillable="true" ma:displayName="Series" ma:indexed="true" ma:internalName="Series1">
      <xsd:simpleType>
        <xsd:restriction base="dms:Text"/>
      </xsd:simpleType>
    </xsd:element>
    <xsd:element name="Archive_x0020_This" ma:index="9" nillable="true" ma:displayName="Archived" ma:default="0" ma:internalName="Archive_x0020_This0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ISBN or Project Cod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551B4500-4D2D-43D9-9D38-854C0F3E23D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9efa60-f5cc-4a47-a5a9-ce558e7575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706075F-E329-46AD-9353-8F637ABE7F8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D58C6A4-6513-4E96-A7A8-1FA5AA476CF2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4</Pages>
  <Words>557</Words>
  <Characters>1678</Characters>
  <Application>Microsoft Office Word</Application>
  <DocSecurity>0</DocSecurity>
  <Lines>167</Lines>
  <Paragraphs>1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14</cp:revision>
  <dcterms:created xsi:type="dcterms:W3CDTF">2016-09-08T07:01:00Z</dcterms:created>
  <dcterms:modified xsi:type="dcterms:W3CDTF">2016-10-24T2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evel0">
    <vt:lpwstr/>
  </property>
  <property fmtid="{D5CDD505-2E9C-101B-9397-08002B2CF9AE}" pid="3" name="Title Subject">
    <vt:lpwstr>Pearson Maths 10-10A Ebook</vt:lpwstr>
  </property>
  <property fmtid="{D5CDD505-2E9C-101B-9397-08002B2CF9AE}" pid="4" name="ContentTypeId">
    <vt:lpwstr>0x01010025794650E20435459B55685301856F5C00949C0F0BB1B16041A9F028AD9411E2EF</vt:lpwstr>
  </property>
  <property fmtid="{D5CDD505-2E9C-101B-9397-08002B2CF9AE}" pid="5" name="Series1">
    <vt:lpwstr/>
  </property>
  <property fmtid="{D5CDD505-2E9C-101B-9397-08002B2CF9AE}" pid="6" name="Archive This0">
    <vt:lpwstr>1</vt:lpwstr>
  </property>
</Properties>
</file>